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EC9A04" w14:textId="77777777" w:rsidR="003408E4" w:rsidRDefault="003408E4" w:rsidP="003408E4">
      <w:pPr>
        <w:tabs>
          <w:tab w:val="left" w:pos="2925"/>
        </w:tabs>
        <w:jc w:val="center"/>
        <w:rPr>
          <w:b/>
          <w:sz w:val="30"/>
        </w:rPr>
      </w:pPr>
      <w:r w:rsidRPr="004041D2">
        <w:rPr>
          <w:b/>
          <w:sz w:val="30"/>
        </w:rPr>
        <w:t>MA TRẬN ĐỀ KIỂM TRA GIỮA HỌC KÌ I</w:t>
      </w:r>
    </w:p>
    <w:p w14:paraId="18DD5868" w14:textId="77777777" w:rsidR="003A5030" w:rsidRDefault="003A5030" w:rsidP="003A5030">
      <w:pPr>
        <w:spacing w:line="312" w:lineRule="auto"/>
        <w:rPr>
          <w:b/>
        </w:rPr>
      </w:pPr>
      <w:r w:rsidRPr="002A1D57">
        <w:rPr>
          <w:b/>
        </w:rPr>
        <w:t xml:space="preserve">MA TRẬN ĐỀ </w:t>
      </w:r>
    </w:p>
    <w:tbl>
      <w:tblPr>
        <w:tblW w:w="9690" w:type="dxa"/>
        <w:tblInd w:w="-5" w:type="dxa"/>
        <w:tblLook w:val="04A0" w:firstRow="1" w:lastRow="0" w:firstColumn="1" w:lastColumn="0" w:noHBand="0" w:noVBand="1"/>
      </w:tblPr>
      <w:tblGrid>
        <w:gridCol w:w="1500"/>
        <w:gridCol w:w="1110"/>
        <w:gridCol w:w="727"/>
        <w:gridCol w:w="864"/>
        <w:gridCol w:w="1031"/>
        <w:gridCol w:w="996"/>
        <w:gridCol w:w="860"/>
        <w:gridCol w:w="929"/>
        <w:gridCol w:w="774"/>
        <w:gridCol w:w="899"/>
      </w:tblGrid>
      <w:tr w:rsidR="003A5030" w:rsidRPr="00474EE8" w14:paraId="31111235" w14:textId="77777777" w:rsidTr="007F4B15">
        <w:trPr>
          <w:trHeight w:val="280"/>
        </w:trPr>
        <w:tc>
          <w:tcPr>
            <w:tcW w:w="15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55629" w14:textId="77777777" w:rsidR="003A5030" w:rsidRPr="00474EE8" w:rsidRDefault="003A5030" w:rsidP="007F4B15">
            <w:pPr>
              <w:jc w:val="center"/>
              <w:rPr>
                <w:b/>
                <w:bCs/>
                <w:sz w:val="18"/>
                <w:szCs w:val="18"/>
                <w:lang w:val="vi-VN" w:eastAsia="vi-VN"/>
              </w:rPr>
            </w:pPr>
            <w:r w:rsidRPr="00474EE8">
              <w:rPr>
                <w:b/>
                <w:bCs/>
                <w:sz w:val="18"/>
                <w:szCs w:val="18"/>
                <w:lang w:val="vi-VN" w:eastAsia="vi-VN"/>
              </w:rPr>
              <w:t>CẤP ĐỘ NHẬN THỨC</w:t>
            </w:r>
          </w:p>
        </w:tc>
        <w:tc>
          <w:tcPr>
            <w:tcW w:w="183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74E91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NHẬN BIẾT</w:t>
            </w:r>
          </w:p>
        </w:tc>
        <w:tc>
          <w:tcPr>
            <w:tcW w:w="189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DEB44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THÔNG HIỂU</w:t>
            </w:r>
          </w:p>
        </w:tc>
        <w:tc>
          <w:tcPr>
            <w:tcW w:w="355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75A54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VẬN DỤNG</w:t>
            </w:r>
          </w:p>
        </w:tc>
        <w:tc>
          <w:tcPr>
            <w:tcW w:w="8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1456C" w14:textId="77777777" w:rsidR="003A5030" w:rsidRPr="00474EE8" w:rsidRDefault="003A5030" w:rsidP="007F4B15">
            <w:pPr>
              <w:jc w:val="right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TỔNG</w:t>
            </w:r>
          </w:p>
        </w:tc>
      </w:tr>
      <w:tr w:rsidR="003A5030" w:rsidRPr="00474EE8" w14:paraId="727820E8" w14:textId="77777777" w:rsidTr="00415C27">
        <w:trPr>
          <w:trHeight w:val="280"/>
        </w:trPr>
        <w:tc>
          <w:tcPr>
            <w:tcW w:w="15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44A26" w14:textId="77777777" w:rsidR="003A5030" w:rsidRPr="00474EE8" w:rsidRDefault="003A5030" w:rsidP="007F4B15">
            <w:pPr>
              <w:rPr>
                <w:b/>
                <w:bCs/>
                <w:sz w:val="18"/>
                <w:szCs w:val="18"/>
                <w:lang w:val="vi-VN" w:eastAsia="vi-VN"/>
              </w:rPr>
            </w:pPr>
          </w:p>
        </w:tc>
        <w:tc>
          <w:tcPr>
            <w:tcW w:w="183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D9E46" w14:textId="77777777" w:rsidR="003A5030" w:rsidRPr="00474EE8" w:rsidRDefault="003A5030" w:rsidP="007F4B15">
            <w:pPr>
              <w:rPr>
                <w:b/>
                <w:bCs/>
                <w:sz w:val="22"/>
                <w:lang w:val="vi-VN" w:eastAsia="vi-VN"/>
              </w:rPr>
            </w:pPr>
          </w:p>
        </w:tc>
        <w:tc>
          <w:tcPr>
            <w:tcW w:w="189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DB0AF" w14:textId="77777777" w:rsidR="003A5030" w:rsidRPr="00474EE8" w:rsidRDefault="003A5030" w:rsidP="007F4B15">
            <w:pPr>
              <w:rPr>
                <w:b/>
                <w:bCs/>
                <w:sz w:val="22"/>
                <w:lang w:val="vi-VN" w:eastAsia="vi-VN"/>
              </w:rPr>
            </w:pPr>
          </w:p>
        </w:tc>
        <w:tc>
          <w:tcPr>
            <w:tcW w:w="18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FE776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CẤP ĐỘ THẤP</w:t>
            </w: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F9B6B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CẤP ĐỘ CAO</w:t>
            </w:r>
          </w:p>
        </w:tc>
        <w:tc>
          <w:tcPr>
            <w:tcW w:w="8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A33F6" w14:textId="77777777" w:rsidR="003A5030" w:rsidRPr="00474EE8" w:rsidRDefault="003A5030" w:rsidP="007F4B15">
            <w:pPr>
              <w:rPr>
                <w:b/>
                <w:bCs/>
                <w:sz w:val="22"/>
                <w:lang w:val="vi-VN" w:eastAsia="vi-VN"/>
              </w:rPr>
            </w:pPr>
          </w:p>
        </w:tc>
      </w:tr>
      <w:tr w:rsidR="003A5030" w:rsidRPr="00474EE8" w14:paraId="0BD6F4DA" w14:textId="77777777" w:rsidTr="00415C27">
        <w:trPr>
          <w:trHeight w:val="280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35B7F" w14:textId="77777777" w:rsidR="003A5030" w:rsidRPr="00474EE8" w:rsidRDefault="003A5030" w:rsidP="007F4B15">
            <w:pPr>
              <w:jc w:val="center"/>
              <w:rPr>
                <w:b/>
                <w:bCs/>
                <w:sz w:val="18"/>
                <w:szCs w:val="18"/>
                <w:lang w:val="vi-VN" w:eastAsia="vi-VN"/>
              </w:rPr>
            </w:pPr>
            <w:r w:rsidRPr="00474EE8">
              <w:rPr>
                <w:b/>
                <w:bCs/>
                <w:sz w:val="18"/>
                <w:szCs w:val="18"/>
                <w:lang w:val="vi-VN" w:eastAsia="vi-VN"/>
              </w:rPr>
              <w:t>Chủ đề chương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9CA51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>
              <w:rPr>
                <w:b/>
                <w:bCs/>
                <w:sz w:val="22"/>
                <w:lang w:val="vi-VN" w:eastAsia="vi-VN"/>
              </w:rPr>
              <w:t>TN</w:t>
            </w:r>
          </w:p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33B3A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TL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3E396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>
              <w:rPr>
                <w:b/>
                <w:bCs/>
                <w:sz w:val="22"/>
                <w:lang w:val="vi-VN" w:eastAsia="vi-VN"/>
              </w:rPr>
              <w:t>TN</w:t>
            </w:r>
          </w:p>
        </w:tc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EA352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TL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C529D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>
              <w:rPr>
                <w:b/>
                <w:bCs/>
                <w:sz w:val="22"/>
                <w:lang w:val="vi-VN" w:eastAsia="vi-VN"/>
              </w:rPr>
              <w:t>TN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A11FF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TL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14FFC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>
              <w:rPr>
                <w:b/>
                <w:bCs/>
                <w:sz w:val="22"/>
                <w:lang w:val="vi-VN" w:eastAsia="vi-VN"/>
              </w:rPr>
              <w:t>TN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64334" w14:textId="77777777" w:rsidR="003A5030" w:rsidRPr="00474EE8" w:rsidRDefault="003A5030" w:rsidP="007F4B15">
            <w:pPr>
              <w:jc w:val="center"/>
              <w:rPr>
                <w:b/>
                <w:bCs/>
                <w:sz w:val="22"/>
                <w:lang w:val="vi-VN" w:eastAsia="vi-VN"/>
              </w:rPr>
            </w:pPr>
            <w:r w:rsidRPr="00474EE8">
              <w:rPr>
                <w:b/>
                <w:bCs/>
                <w:sz w:val="22"/>
                <w:lang w:val="vi-VN" w:eastAsia="vi-VN"/>
              </w:rPr>
              <w:t>TL</w:t>
            </w:r>
          </w:p>
        </w:tc>
        <w:tc>
          <w:tcPr>
            <w:tcW w:w="8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CCE66" w14:textId="77777777" w:rsidR="003A5030" w:rsidRPr="00474EE8" w:rsidRDefault="003A5030" w:rsidP="007F4B15">
            <w:pPr>
              <w:rPr>
                <w:b/>
                <w:bCs/>
                <w:sz w:val="22"/>
                <w:lang w:val="vi-VN" w:eastAsia="vi-VN"/>
              </w:rPr>
            </w:pPr>
          </w:p>
        </w:tc>
      </w:tr>
      <w:tr w:rsidR="003A5030" w:rsidRPr="003F5914" w14:paraId="7392C957" w14:textId="77777777" w:rsidTr="00415C27">
        <w:trPr>
          <w:trHeight w:val="1214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7C01D9" w14:textId="77777777" w:rsidR="003A5030" w:rsidRPr="00474EE8" w:rsidRDefault="003A5030" w:rsidP="007F4B15">
            <w:pPr>
              <w:jc w:val="both"/>
              <w:rPr>
                <w:b/>
                <w:b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sz w:val="20"/>
                <w:szCs w:val="20"/>
                <w:lang w:val="vi-VN" w:eastAsia="vi-VN"/>
              </w:rPr>
              <w:t xml:space="preserve"> Chủ đề 1</w:t>
            </w:r>
            <w:r w:rsidRPr="00474EE8">
              <w:rPr>
                <w:b/>
                <w:bCs/>
                <w:sz w:val="20"/>
                <w:szCs w:val="20"/>
                <w:lang w:val="vi-VN" w:eastAsia="vi-VN"/>
              </w:rPr>
              <w:br/>
            </w:r>
            <w:r w:rsidRPr="00474EE8">
              <w:rPr>
                <w:b/>
                <w:bCs/>
                <w:sz w:val="20"/>
                <w:szCs w:val="20"/>
                <w:lang w:val="vi-VN" w:eastAsia="vi-VN"/>
              </w:rPr>
              <w:br/>
              <w:t>Nhân chia đa thức</w:t>
            </w:r>
            <w:r w:rsidRPr="00474EE8">
              <w:rPr>
                <w:b/>
                <w:bCs/>
                <w:sz w:val="20"/>
                <w:szCs w:val="20"/>
                <w:lang w:val="vi-VN" w:eastAsia="vi-VN"/>
              </w:rPr>
              <w:br/>
              <w:t xml:space="preserve"> </w:t>
            </w:r>
          </w:p>
        </w:tc>
        <w:tc>
          <w:tcPr>
            <w:tcW w:w="18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5FB394" w14:textId="77777777" w:rsidR="003A5030" w:rsidRPr="00474EE8" w:rsidRDefault="003A5030" w:rsidP="007F4B15">
            <w:pPr>
              <w:jc w:val="both"/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 xml:space="preserve">         Biết quy tắc chia đơn thức cho đơn thức, chia đa thức cho đa thức</w:t>
            </w:r>
          </w:p>
        </w:tc>
        <w:tc>
          <w:tcPr>
            <w:tcW w:w="1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791520" w14:textId="77777777" w:rsidR="003A5030" w:rsidRPr="00474EE8" w:rsidRDefault="003A5030" w:rsidP="007F4B15">
            <w:pPr>
              <w:jc w:val="center"/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>Thực hiện được phép nhân đa thức với đa thức, phân tích các đa thức thành nhân tử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2C36BA" w14:textId="77777777" w:rsidR="003A5030" w:rsidRPr="00474EE8" w:rsidRDefault="003A5030" w:rsidP="007F4B15">
            <w:pPr>
              <w:jc w:val="both"/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>Vận dụng được các PP cơ bản phân tích các đa thức thành nhân tử</w:t>
            </w: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3C7010" w14:textId="77777777" w:rsidR="003A5030" w:rsidRPr="00474EE8" w:rsidRDefault="003A5030" w:rsidP="007F4B15">
            <w:pPr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A3DE44" w14:textId="77777777" w:rsidR="003A5030" w:rsidRPr="00474EE8" w:rsidRDefault="003A5030" w:rsidP="007F4B15">
            <w:pPr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> </w:t>
            </w:r>
          </w:p>
        </w:tc>
      </w:tr>
      <w:tr w:rsidR="003A5030" w:rsidRPr="00474EE8" w14:paraId="4D1317D3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430B5C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câu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7B2E5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3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36D94C" w14:textId="02DB3568" w:rsidR="003A5030" w:rsidRPr="009F51E2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B3E34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CE4BFF" w14:textId="395F2ABB" w:rsidR="003A5030" w:rsidRPr="009F51E2" w:rsidRDefault="009F51E2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46602F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E4D04D" w14:textId="131DBF6D" w:rsidR="003A5030" w:rsidRPr="009F51E2" w:rsidRDefault="009F51E2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3</w:t>
            </w: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80306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38C9FB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A982FE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8</w:t>
            </w:r>
          </w:p>
        </w:tc>
      </w:tr>
      <w:tr w:rsidR="003A5030" w:rsidRPr="00474EE8" w14:paraId="2141304F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85D36A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điểm 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C7A93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6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C736FD" w14:textId="2E9C9AE4" w:rsidR="003A5030" w:rsidRPr="009F51E2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955CBB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2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133D16" w14:textId="7CABC5E2" w:rsidR="003A5030" w:rsidRPr="00474EE8" w:rsidRDefault="009F51E2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0</w:t>
            </w:r>
            <w:r w:rsidR="003A5030"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,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1B55F3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D26C4" w14:textId="40ED7CEE" w:rsidR="003A5030" w:rsidRPr="009F51E2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,</w:t>
            </w:r>
            <w:r w:rsidR="009F51E2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84FEBA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2CF106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749A5" w14:textId="1C8EDE36" w:rsidR="003A5030" w:rsidRPr="009F51E2" w:rsidRDefault="009F51E2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2</w:t>
            </w:r>
            <w:r w:rsidR="003A5030"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,</w:t>
            </w: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8</w:t>
            </w:r>
          </w:p>
        </w:tc>
      </w:tr>
      <w:tr w:rsidR="003A5030" w:rsidRPr="003F5914" w14:paraId="233BC7D3" w14:textId="77777777" w:rsidTr="00415C27">
        <w:trPr>
          <w:trHeight w:val="1012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E719CB" w14:textId="77777777" w:rsidR="003A5030" w:rsidRPr="00474EE8" w:rsidRDefault="003A5030" w:rsidP="007F4B15">
            <w:pPr>
              <w:rPr>
                <w:b/>
                <w:b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sz w:val="20"/>
                <w:szCs w:val="20"/>
                <w:lang w:val="vi-VN" w:eastAsia="vi-VN"/>
              </w:rPr>
              <w:t>Chủ đề 2                Phân thức đại số</w:t>
            </w:r>
          </w:p>
        </w:tc>
        <w:tc>
          <w:tcPr>
            <w:tcW w:w="18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D56B72" w14:textId="77777777" w:rsidR="003A5030" w:rsidRPr="00474EE8" w:rsidRDefault="003A5030" w:rsidP="007F4B15">
            <w:pPr>
              <w:jc w:val="both"/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 xml:space="preserve">Biết rút gọn phân thức đại số , tìm điều kiện,  phân thức đối </w:t>
            </w:r>
          </w:p>
        </w:tc>
        <w:tc>
          <w:tcPr>
            <w:tcW w:w="1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87C111" w14:textId="77777777" w:rsidR="003A5030" w:rsidRPr="00474EE8" w:rsidRDefault="003A5030" w:rsidP="007F4B15">
            <w:pPr>
              <w:jc w:val="both"/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 xml:space="preserve">Hiểu được quy tắc phép toán về phân thức 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067C0C" w14:textId="77777777" w:rsidR="003A5030" w:rsidRPr="00474EE8" w:rsidRDefault="003A5030" w:rsidP="007F4B15">
            <w:pPr>
              <w:jc w:val="both"/>
              <w:rPr>
                <w:sz w:val="20"/>
                <w:szCs w:val="20"/>
                <w:lang w:val="vi-VN" w:eastAsia="vi-VN"/>
              </w:rPr>
            </w:pP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8D1AE26" w14:textId="686EE8D8" w:rsidR="003A5030" w:rsidRPr="00474EE8" w:rsidRDefault="003A5030" w:rsidP="007F4B15">
            <w:pPr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>Tính giá trị của phân t</w:t>
            </w:r>
            <w:r w:rsidR="00415C27">
              <w:rPr>
                <w:sz w:val="20"/>
                <w:szCs w:val="20"/>
                <w:lang w:eastAsia="vi-VN"/>
              </w:rPr>
              <w:t>h</w:t>
            </w:r>
            <w:r w:rsidRPr="00474EE8">
              <w:rPr>
                <w:sz w:val="20"/>
                <w:szCs w:val="20"/>
                <w:lang w:val="vi-VN" w:eastAsia="vi-VN"/>
              </w:rPr>
              <w:t xml:space="preserve">ức 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12E72F" w14:textId="77777777" w:rsidR="003A5030" w:rsidRPr="00474EE8" w:rsidRDefault="003A5030" w:rsidP="007F4B15">
            <w:pPr>
              <w:jc w:val="center"/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> </w:t>
            </w:r>
          </w:p>
        </w:tc>
      </w:tr>
      <w:tr w:rsidR="003A5030" w:rsidRPr="00474EE8" w14:paraId="5810B9CC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DA3A6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câu 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2BE168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2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734546" w14:textId="5D2D4D6E" w:rsidR="003A5030" w:rsidRPr="00415C27" w:rsidRDefault="00415C27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3556E4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2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530EBF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9656A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47DE7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3F046C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986AA" w14:textId="61C263C3" w:rsidR="003A5030" w:rsidRPr="00E2251E" w:rsidRDefault="00E2251E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2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D00305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7</w:t>
            </w:r>
          </w:p>
        </w:tc>
      </w:tr>
      <w:tr w:rsidR="003A5030" w:rsidRPr="00474EE8" w14:paraId="70923774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49EEE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điểm 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41BF70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4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5A279F" w14:textId="48F13444" w:rsidR="003A5030" w:rsidRPr="00415C27" w:rsidRDefault="00415C27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1,0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EC306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4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7C82DC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50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B52F48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E38C36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86D027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EC59FC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,0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44EF03" w14:textId="2BFF2224" w:rsidR="003A5030" w:rsidRPr="00415C27" w:rsidRDefault="00415C27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3</w:t>
            </w:r>
            <w:r w:rsidR="003A5030"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,</w:t>
            </w: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3</w:t>
            </w:r>
          </w:p>
        </w:tc>
      </w:tr>
      <w:tr w:rsidR="003A5030" w:rsidRPr="003F5914" w14:paraId="177C5AD9" w14:textId="77777777" w:rsidTr="00415C27">
        <w:trPr>
          <w:trHeight w:val="1256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66569A" w14:textId="77777777" w:rsidR="003A5030" w:rsidRPr="00474EE8" w:rsidRDefault="003A5030" w:rsidP="007F4B15">
            <w:pPr>
              <w:jc w:val="both"/>
              <w:rPr>
                <w:b/>
                <w:b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sz w:val="20"/>
                <w:szCs w:val="20"/>
                <w:lang w:val="vi-VN" w:eastAsia="vi-VN"/>
              </w:rPr>
              <w:t xml:space="preserve">Chủ đề 3 Tứ giác </w:t>
            </w:r>
          </w:p>
        </w:tc>
        <w:tc>
          <w:tcPr>
            <w:tcW w:w="18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15165B" w14:textId="77777777" w:rsidR="003A5030" w:rsidRPr="00474EE8" w:rsidRDefault="003A5030" w:rsidP="007F4B15">
            <w:pPr>
              <w:jc w:val="both"/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 xml:space="preserve">Biết   về đường TB tam giác hình thang, tính chất các hình tứ giác. </w:t>
            </w:r>
          </w:p>
        </w:tc>
        <w:tc>
          <w:tcPr>
            <w:tcW w:w="1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0774AE" w14:textId="75CD7B18" w:rsidR="003A5030" w:rsidRPr="00474EE8" w:rsidRDefault="003A5030" w:rsidP="007F4B15">
            <w:pPr>
              <w:rPr>
                <w:sz w:val="20"/>
                <w:szCs w:val="20"/>
                <w:lang w:val="vi-VN" w:eastAsia="vi-VN"/>
              </w:rPr>
            </w:pPr>
            <w:r w:rsidRPr="003F5914">
              <w:rPr>
                <w:sz w:val="20"/>
                <w:szCs w:val="20"/>
                <w:lang w:val="vi-VN" w:eastAsia="vi-VN"/>
              </w:rPr>
              <w:t>H</w:t>
            </w:r>
            <w:r w:rsidRPr="00474EE8">
              <w:rPr>
                <w:sz w:val="20"/>
                <w:szCs w:val="20"/>
                <w:lang w:val="vi-VN" w:eastAsia="vi-VN"/>
              </w:rPr>
              <w:t>iểu được kiên thức  về đường TB tam giác, tính chất các hình tứ giác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1405F6" w14:textId="2C31A95C" w:rsidR="003A5030" w:rsidRPr="00415C27" w:rsidRDefault="003A5030" w:rsidP="007F4B15">
            <w:pPr>
              <w:rPr>
                <w:sz w:val="20"/>
                <w:szCs w:val="20"/>
                <w:lang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 xml:space="preserve">Vận dụng được dấu hiệu nhận biết hình chữ nhật để chứng minh một tứ giác là </w:t>
            </w:r>
            <w:r w:rsidR="00415C27">
              <w:rPr>
                <w:sz w:val="20"/>
                <w:szCs w:val="20"/>
                <w:lang w:eastAsia="vi-VN"/>
              </w:rPr>
              <w:t xml:space="preserve">hbh, </w:t>
            </w:r>
            <w:r w:rsidRPr="00474EE8">
              <w:rPr>
                <w:sz w:val="20"/>
                <w:szCs w:val="20"/>
                <w:lang w:val="vi-VN" w:eastAsia="vi-VN"/>
              </w:rPr>
              <w:t xml:space="preserve">hcn           </w:t>
            </w: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358489" w14:textId="77777777" w:rsidR="003A5030" w:rsidRPr="00474EE8" w:rsidRDefault="003A5030" w:rsidP="007F4B15">
            <w:pPr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2A5143" w14:textId="77777777" w:rsidR="003A5030" w:rsidRPr="00474EE8" w:rsidRDefault="003A5030" w:rsidP="007F4B15">
            <w:pPr>
              <w:jc w:val="center"/>
              <w:rPr>
                <w:sz w:val="20"/>
                <w:szCs w:val="20"/>
                <w:lang w:val="vi-VN" w:eastAsia="vi-VN"/>
              </w:rPr>
            </w:pPr>
            <w:r w:rsidRPr="00474EE8">
              <w:rPr>
                <w:sz w:val="20"/>
                <w:szCs w:val="20"/>
                <w:lang w:val="vi-VN" w:eastAsia="vi-VN"/>
              </w:rPr>
              <w:t> </w:t>
            </w:r>
          </w:p>
        </w:tc>
      </w:tr>
      <w:tr w:rsidR="003A5030" w:rsidRPr="00474EE8" w14:paraId="6B0852ED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B5F2B4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câu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C9BE4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4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52BA8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489DDB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C9B86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4729A9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62B42" w14:textId="5B0F2BA4" w:rsidR="003A5030" w:rsidRPr="00415C27" w:rsidRDefault="00415C27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1</w:t>
            </w: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66E47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15177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F1A7F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9</w:t>
            </w:r>
          </w:p>
        </w:tc>
      </w:tr>
      <w:tr w:rsidR="003A5030" w:rsidRPr="00474EE8" w14:paraId="1B980053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62314E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điểm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0A43B3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8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D3CCA5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5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EACA2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2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1A2C3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,0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DD980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DC1FE" w14:textId="3CB84840" w:rsidR="003A5030" w:rsidRPr="00415C27" w:rsidRDefault="00415C27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0,5</w:t>
            </w: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F7F37B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4A298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1E6867" w14:textId="35B0FD3D" w:rsidR="003A5030" w:rsidRPr="00415C27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3,</w:t>
            </w:r>
            <w:r w:rsidR="00415C27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0</w:t>
            </w:r>
          </w:p>
        </w:tc>
      </w:tr>
      <w:tr w:rsidR="003A5030" w:rsidRPr="003F5914" w14:paraId="79E64D32" w14:textId="77777777" w:rsidTr="00415C27">
        <w:trPr>
          <w:trHeight w:val="1123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513FE1" w14:textId="77777777" w:rsidR="003A5030" w:rsidRPr="00CF1311" w:rsidRDefault="003A5030" w:rsidP="007F4B15">
            <w:pPr>
              <w:jc w:val="center"/>
              <w:rPr>
                <w:b/>
                <w:bCs/>
                <w:sz w:val="24"/>
                <w:szCs w:val="24"/>
                <w:lang w:val="vi-VN" w:eastAsia="vi-VN"/>
              </w:rPr>
            </w:pPr>
            <w:r w:rsidRPr="00CF1311">
              <w:rPr>
                <w:b/>
                <w:bCs/>
                <w:sz w:val="24"/>
                <w:szCs w:val="24"/>
                <w:lang w:val="vi-VN" w:eastAsia="vi-VN"/>
              </w:rPr>
              <w:t>Chủ đề 4 Diện tích đa giác</w:t>
            </w:r>
          </w:p>
        </w:tc>
        <w:tc>
          <w:tcPr>
            <w:tcW w:w="18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C5868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1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5A85411" w14:textId="5E140A0A" w:rsidR="003A5030" w:rsidRPr="00415C27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 xml:space="preserve">Sử dụng  được công thức tính diện tích hình </w:t>
            </w:r>
            <w:r w:rsidR="00415C27">
              <w:rPr>
                <w:b/>
                <w:bCs/>
                <w:i/>
                <w:iCs/>
                <w:sz w:val="20"/>
                <w:szCs w:val="20"/>
                <w:lang w:eastAsia="vi-VN"/>
              </w:rPr>
              <w:t xml:space="preserve"> tam giác</w:t>
            </w:r>
            <w:r w:rsidR="009F6FA0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, hcn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ADD22F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55641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AB4C8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</w:tr>
      <w:tr w:rsidR="003A5030" w:rsidRPr="00474EE8" w14:paraId="4FB22277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2C70A0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câu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96E89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25163" w14:textId="77777777" w:rsidR="003A5030" w:rsidRPr="00474EE8" w:rsidRDefault="003A5030" w:rsidP="007F4B15">
            <w:pPr>
              <w:jc w:val="right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393815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2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92D6F" w14:textId="61EFE98C" w:rsidR="003A5030" w:rsidRPr="00415C27" w:rsidRDefault="00415C27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0D0D2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17DC70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70677C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3F0618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D99EE8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2</w:t>
            </w:r>
          </w:p>
        </w:tc>
      </w:tr>
      <w:tr w:rsidR="003A5030" w:rsidRPr="00474EE8" w14:paraId="3EC0FE37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1168E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điểm 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2B31EE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276A7B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2C9D44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4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A1676" w14:textId="01776580" w:rsidR="003A5030" w:rsidRPr="00415C27" w:rsidRDefault="00415C27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0,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CA820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AAA5D3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A84D19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A26975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4A23E" w14:textId="69D05FF7" w:rsidR="003A5030" w:rsidRPr="00E2251E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,</w:t>
            </w:r>
            <w:r w:rsidR="00E2251E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9</w:t>
            </w:r>
          </w:p>
        </w:tc>
      </w:tr>
      <w:tr w:rsidR="003A5030" w:rsidRPr="00474EE8" w14:paraId="05498B29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547B8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tổng số câu </w:t>
            </w:r>
          </w:p>
        </w:tc>
        <w:tc>
          <w:tcPr>
            <w:tcW w:w="1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FD191C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9</w:t>
            </w:r>
          </w:p>
        </w:tc>
        <w:tc>
          <w:tcPr>
            <w:tcW w:w="7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B93B03" w14:textId="3326E089" w:rsidR="003A5030" w:rsidRPr="00E2251E" w:rsidRDefault="00E2251E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19B4E3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6</w:t>
            </w:r>
          </w:p>
        </w:tc>
        <w:tc>
          <w:tcPr>
            <w:tcW w:w="10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D374B" w14:textId="639C7CDD" w:rsidR="003A5030" w:rsidRPr="00E2251E" w:rsidRDefault="00E2251E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4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7EEF04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</w:t>
            </w:r>
          </w:p>
        </w:tc>
        <w:tc>
          <w:tcPr>
            <w:tcW w:w="8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46431" w14:textId="139E5C05" w:rsidR="003A5030" w:rsidRPr="00E2251E" w:rsidRDefault="00E2251E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4</w:t>
            </w:r>
          </w:p>
        </w:tc>
        <w:tc>
          <w:tcPr>
            <w:tcW w:w="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A46951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0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692724" w14:textId="5E7DF415" w:rsidR="003A5030" w:rsidRPr="00E2251E" w:rsidRDefault="00E2251E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eastAsia="vi-VN"/>
              </w:rPr>
              <w:t>2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0F33F7" w14:textId="0B917018" w:rsidR="003A5030" w:rsidRPr="00E2251E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2</w:t>
            </w:r>
            <w:r w:rsidR="00E2251E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8</w:t>
            </w:r>
          </w:p>
        </w:tc>
      </w:tr>
      <w:tr w:rsidR="003A5030" w:rsidRPr="00474EE8" w14:paraId="21650220" w14:textId="77777777" w:rsidTr="00415C27">
        <w:trPr>
          <w:trHeight w:val="265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C6441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Số điểm </w:t>
            </w:r>
          </w:p>
        </w:tc>
        <w:tc>
          <w:tcPr>
            <w:tcW w:w="183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4F12F0" w14:textId="617C0C93" w:rsidR="003A5030" w:rsidRPr="00E2251E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3,</w:t>
            </w:r>
            <w:r w:rsidR="00E2251E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3</w:t>
            </w:r>
          </w:p>
        </w:tc>
        <w:tc>
          <w:tcPr>
            <w:tcW w:w="18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966ED0" w14:textId="39353081" w:rsidR="003A5030" w:rsidRPr="00E2251E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3,</w:t>
            </w:r>
            <w:r w:rsidR="00E2251E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7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25CB12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2,00</w:t>
            </w: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C6382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,0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B24746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0</w:t>
            </w:r>
          </w:p>
        </w:tc>
      </w:tr>
      <w:tr w:rsidR="003A5030" w:rsidRPr="00474EE8" w14:paraId="0F9753D7" w14:textId="77777777" w:rsidTr="00415C27">
        <w:trPr>
          <w:trHeight w:val="144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F5A38" w14:textId="77777777" w:rsidR="003A5030" w:rsidRPr="00474EE8" w:rsidRDefault="003A5030" w:rsidP="007F4B15">
            <w:pP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Tỉ lệ</w:t>
            </w: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 </w:t>
            </w:r>
          </w:p>
        </w:tc>
        <w:tc>
          <w:tcPr>
            <w:tcW w:w="183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4F2F4" w14:textId="3ABFBDFF" w:rsidR="003A5030" w:rsidRPr="00E2251E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3</w:t>
            </w:r>
            <w:r w:rsidR="00E2251E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3</w:t>
            </w:r>
          </w:p>
        </w:tc>
        <w:tc>
          <w:tcPr>
            <w:tcW w:w="18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E967F5" w14:textId="4193A0D7" w:rsidR="003A5030" w:rsidRPr="00E2251E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3</w:t>
            </w:r>
            <w:r w:rsidR="00E2251E">
              <w:rPr>
                <w:b/>
                <w:bCs/>
                <w:i/>
                <w:iCs/>
                <w:sz w:val="20"/>
                <w:szCs w:val="20"/>
                <w:lang w:eastAsia="vi-VN"/>
              </w:rPr>
              <w:t>7</w:t>
            </w:r>
          </w:p>
        </w:tc>
        <w:tc>
          <w:tcPr>
            <w:tcW w:w="18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622BB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20</w:t>
            </w:r>
          </w:p>
        </w:tc>
        <w:tc>
          <w:tcPr>
            <w:tcW w:w="17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AF3C2D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0</w:t>
            </w:r>
          </w:p>
        </w:tc>
        <w:tc>
          <w:tcPr>
            <w:tcW w:w="8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42E77" w14:textId="77777777" w:rsidR="003A5030" w:rsidRPr="00474EE8" w:rsidRDefault="003A5030" w:rsidP="007F4B15">
            <w:pPr>
              <w:jc w:val="center"/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</w:pPr>
            <w:r w:rsidRPr="00474EE8">
              <w:rPr>
                <w:b/>
                <w:bCs/>
                <w:i/>
                <w:iCs/>
                <w:sz w:val="20"/>
                <w:szCs w:val="20"/>
                <w:lang w:val="vi-VN" w:eastAsia="vi-VN"/>
              </w:rPr>
              <w:t>100</w:t>
            </w:r>
          </w:p>
        </w:tc>
      </w:tr>
    </w:tbl>
    <w:p w14:paraId="3B7812F5" w14:textId="77777777" w:rsidR="003A5030" w:rsidRPr="00474EE8" w:rsidRDefault="003A5030" w:rsidP="003A5030">
      <w:pPr>
        <w:spacing w:line="312" w:lineRule="auto"/>
        <w:rPr>
          <w:b/>
        </w:rPr>
      </w:pPr>
    </w:p>
    <w:p w14:paraId="7D10C735" w14:textId="018A3B9E" w:rsidR="003408E4" w:rsidRDefault="003408E4" w:rsidP="003408E4">
      <w:pPr>
        <w:rPr>
          <w:sz w:val="26"/>
          <w:szCs w:val="26"/>
        </w:rPr>
      </w:pPr>
    </w:p>
    <w:p w14:paraId="2F1DE00F" w14:textId="28297A1E" w:rsidR="004806FD" w:rsidRDefault="004806FD" w:rsidP="003408E4">
      <w:pPr>
        <w:rPr>
          <w:sz w:val="26"/>
          <w:szCs w:val="26"/>
        </w:rPr>
      </w:pPr>
    </w:p>
    <w:p w14:paraId="5A3E87A2" w14:textId="2BE632EC" w:rsidR="004806FD" w:rsidRDefault="004806FD" w:rsidP="003408E4">
      <w:pPr>
        <w:rPr>
          <w:sz w:val="26"/>
          <w:szCs w:val="26"/>
        </w:rPr>
      </w:pPr>
    </w:p>
    <w:p w14:paraId="393C5A75" w14:textId="5B67025C" w:rsidR="004806FD" w:rsidRDefault="004806FD" w:rsidP="003408E4">
      <w:pPr>
        <w:rPr>
          <w:sz w:val="26"/>
          <w:szCs w:val="26"/>
        </w:rPr>
      </w:pPr>
    </w:p>
    <w:p w14:paraId="19D264AE" w14:textId="376D3836" w:rsidR="004806FD" w:rsidRDefault="004806FD" w:rsidP="003408E4">
      <w:pPr>
        <w:rPr>
          <w:sz w:val="26"/>
          <w:szCs w:val="26"/>
        </w:rPr>
      </w:pPr>
    </w:p>
    <w:p w14:paraId="741230A7" w14:textId="78E169FB" w:rsidR="004806FD" w:rsidRDefault="004806FD" w:rsidP="003408E4">
      <w:pPr>
        <w:rPr>
          <w:sz w:val="26"/>
          <w:szCs w:val="26"/>
        </w:rPr>
      </w:pPr>
    </w:p>
    <w:p w14:paraId="7AABB100" w14:textId="27B23FB8" w:rsidR="004806FD" w:rsidRDefault="004806FD" w:rsidP="003408E4">
      <w:pPr>
        <w:rPr>
          <w:sz w:val="26"/>
          <w:szCs w:val="26"/>
        </w:rPr>
      </w:pPr>
    </w:p>
    <w:p w14:paraId="7C432CEA" w14:textId="381EFA41" w:rsidR="004806FD" w:rsidRDefault="004806FD" w:rsidP="003408E4">
      <w:pPr>
        <w:rPr>
          <w:sz w:val="26"/>
          <w:szCs w:val="26"/>
        </w:rPr>
      </w:pPr>
    </w:p>
    <w:p w14:paraId="17736329" w14:textId="40AFE3AD" w:rsidR="004806FD" w:rsidRDefault="004806FD" w:rsidP="003408E4">
      <w:pPr>
        <w:rPr>
          <w:sz w:val="26"/>
          <w:szCs w:val="26"/>
        </w:rPr>
      </w:pPr>
    </w:p>
    <w:p w14:paraId="36BE3E23" w14:textId="3B6299D6" w:rsidR="004806FD" w:rsidRDefault="004806FD" w:rsidP="003408E4">
      <w:pPr>
        <w:rPr>
          <w:sz w:val="26"/>
          <w:szCs w:val="26"/>
        </w:rPr>
      </w:pPr>
    </w:p>
    <w:p w14:paraId="50B46768" w14:textId="33EFD141" w:rsidR="004806FD" w:rsidRDefault="004806FD" w:rsidP="003408E4">
      <w:pPr>
        <w:rPr>
          <w:sz w:val="26"/>
          <w:szCs w:val="26"/>
        </w:rPr>
      </w:pPr>
    </w:p>
    <w:p w14:paraId="123B879A" w14:textId="10CDE262" w:rsidR="004806FD" w:rsidRDefault="004806FD" w:rsidP="003408E4">
      <w:pPr>
        <w:rPr>
          <w:sz w:val="26"/>
          <w:szCs w:val="26"/>
        </w:rPr>
      </w:pPr>
    </w:p>
    <w:p w14:paraId="45728F5C" w14:textId="56F29A62" w:rsidR="004806FD" w:rsidRDefault="004806FD" w:rsidP="003408E4">
      <w:pPr>
        <w:rPr>
          <w:sz w:val="26"/>
          <w:szCs w:val="26"/>
        </w:rPr>
      </w:pPr>
    </w:p>
    <w:p w14:paraId="341972E6" w14:textId="4F59BE77" w:rsidR="004806FD" w:rsidRDefault="004806FD" w:rsidP="003408E4">
      <w:pPr>
        <w:rPr>
          <w:sz w:val="26"/>
          <w:szCs w:val="26"/>
        </w:rPr>
      </w:pPr>
    </w:p>
    <w:p w14:paraId="40ECBE10" w14:textId="554435B1" w:rsidR="004806FD" w:rsidRDefault="004806FD" w:rsidP="003408E4">
      <w:pPr>
        <w:rPr>
          <w:sz w:val="26"/>
          <w:szCs w:val="26"/>
        </w:rPr>
      </w:pPr>
    </w:p>
    <w:p w14:paraId="34CCA4E3" w14:textId="29DE6D49" w:rsidR="004806FD" w:rsidRDefault="004806FD" w:rsidP="003408E4">
      <w:pPr>
        <w:rPr>
          <w:sz w:val="26"/>
          <w:szCs w:val="26"/>
        </w:rPr>
      </w:pPr>
    </w:p>
    <w:p w14:paraId="551354AC" w14:textId="77777777" w:rsidR="004806FD" w:rsidRDefault="004806FD" w:rsidP="003408E4">
      <w:pPr>
        <w:rPr>
          <w:sz w:val="26"/>
          <w:szCs w:val="26"/>
        </w:rPr>
      </w:pPr>
    </w:p>
    <w:tbl>
      <w:tblPr>
        <w:tblW w:w="9889" w:type="dxa"/>
        <w:tblLook w:val="04A0" w:firstRow="1" w:lastRow="0" w:firstColumn="1" w:lastColumn="0" w:noHBand="0" w:noVBand="1"/>
      </w:tblPr>
      <w:tblGrid>
        <w:gridCol w:w="4361"/>
        <w:gridCol w:w="5528"/>
      </w:tblGrid>
      <w:tr w:rsidR="003408E4" w:rsidRPr="00EC6E87" w14:paraId="3AE31878" w14:textId="77777777" w:rsidTr="003408E4">
        <w:tc>
          <w:tcPr>
            <w:tcW w:w="4361" w:type="dxa"/>
          </w:tcPr>
          <w:p w14:paraId="07B73E7C" w14:textId="77777777" w:rsidR="003408E4" w:rsidRPr="00EC6E87" w:rsidRDefault="003408E4" w:rsidP="003408E4">
            <w:pPr>
              <w:jc w:val="center"/>
              <w:rPr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Cs/>
                <w:color w:val="222222"/>
                <w:sz w:val="26"/>
                <w:szCs w:val="26"/>
                <w:lang w:eastAsia="vi-VN"/>
              </w:rPr>
              <w:lastRenderedPageBreak/>
              <w:t>UBND HUYỆN VĨNH BẢO</w:t>
            </w:r>
          </w:p>
          <w:p w14:paraId="1BE4C2D6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TRƯỜNG THCS</w:t>
            </w:r>
          </w:p>
          <w:p w14:paraId="32135087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VINH QUANG – THANH LƯƠNG</w:t>
            </w:r>
          </w:p>
          <w:p w14:paraId="2A051B25" w14:textId="68373A5D" w:rsidR="003408E4" w:rsidRPr="00EC6E87" w:rsidRDefault="00ED0D3F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205A7F">
              <w:rPr>
                <w:b/>
                <w:bCs/>
                <w:color w:val="222222"/>
                <w:sz w:val="26"/>
                <w:szCs w:val="26"/>
                <w:lang w:eastAsia="vi-VN"/>
              </w:rPr>
              <w:t>(Đề thi gồm 02 trang)</w:t>
            </w:r>
            <w:r w:rsidR="003408E4" w:rsidRPr="00EC6E87">
              <w:rPr>
                <w:noProof/>
                <w:sz w:val="26"/>
                <w:szCs w:val="26"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 wp14:anchorId="340F10A6" wp14:editId="40FE7AEF">
                      <wp:simplePos x="0" y="0"/>
                      <wp:positionH relativeFrom="column">
                        <wp:posOffset>796290</wp:posOffset>
                      </wp:positionH>
                      <wp:positionV relativeFrom="paragraph">
                        <wp:posOffset>15240</wp:posOffset>
                      </wp:positionV>
                      <wp:extent cx="952500" cy="0"/>
                      <wp:effectExtent l="0" t="0" r="1905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95250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D48469" id="Straight Connector 1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2.7pt,1.2pt" to="137.7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5528" w:type="dxa"/>
          </w:tcPr>
          <w:p w14:paraId="20EF1497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 xml:space="preserve">ĐỀ </w:t>
            </w:r>
            <w:r>
              <w:rPr>
                <w:b/>
                <w:bCs/>
                <w:color w:val="222222"/>
                <w:sz w:val="26"/>
                <w:szCs w:val="26"/>
                <w:lang w:eastAsia="vi-VN"/>
              </w:rPr>
              <w:t xml:space="preserve">KIỂM TRA </w:t>
            </w: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 xml:space="preserve">HỌC KÌ I </w:t>
            </w:r>
          </w:p>
          <w:p w14:paraId="0EF59689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Môn :Toán 8</w:t>
            </w:r>
          </w:p>
          <w:p w14:paraId="7E9CC9A7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Năm họ</w:t>
            </w:r>
            <w:r>
              <w:rPr>
                <w:b/>
                <w:bCs/>
                <w:color w:val="222222"/>
                <w:sz w:val="26"/>
                <w:szCs w:val="26"/>
                <w:lang w:eastAsia="vi-VN"/>
              </w:rPr>
              <w:t>c : 2022-2023</w:t>
            </w:r>
          </w:p>
          <w:p w14:paraId="5FF0FB3C" w14:textId="77777777" w:rsidR="003408E4" w:rsidRPr="00EC6E87" w:rsidRDefault="003408E4" w:rsidP="003408E4">
            <w:pPr>
              <w:rPr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noProof/>
                <w:sz w:val="26"/>
                <w:szCs w:val="26"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 wp14:anchorId="7DBEF95D" wp14:editId="22715D1F">
                      <wp:simplePos x="0" y="0"/>
                      <wp:positionH relativeFrom="column">
                        <wp:posOffset>654685</wp:posOffset>
                      </wp:positionH>
                      <wp:positionV relativeFrom="paragraph">
                        <wp:posOffset>182245</wp:posOffset>
                      </wp:positionV>
                      <wp:extent cx="2066925" cy="0"/>
                      <wp:effectExtent l="0" t="0" r="9525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0669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300A56" id="Straight Connector 4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1.55pt,14.35pt" to="214.3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" strokecolor="#4a7ebb">
                      <o:lock v:ext="edit" shapetype="f"/>
                    </v:line>
                  </w:pict>
                </mc:Fallback>
              </mc:AlternateContent>
            </w: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(</w:t>
            </w:r>
            <w:r w:rsidRPr="00EC6E87">
              <w:rPr>
                <w:bCs/>
                <w:i/>
                <w:color w:val="222222"/>
                <w:sz w:val="26"/>
                <w:szCs w:val="26"/>
                <w:lang w:eastAsia="vi-VN"/>
              </w:rPr>
              <w:t>Thờ</w:t>
            </w:r>
            <w:r>
              <w:rPr>
                <w:bCs/>
                <w:i/>
                <w:color w:val="222222"/>
                <w:sz w:val="26"/>
                <w:szCs w:val="26"/>
                <w:lang w:eastAsia="vi-VN"/>
              </w:rPr>
              <w:t>i gian 90</w:t>
            </w:r>
            <w:r w:rsidRPr="00EC6E87">
              <w:rPr>
                <w:bCs/>
                <w:i/>
                <w:color w:val="222222"/>
                <w:sz w:val="26"/>
                <w:szCs w:val="26"/>
                <w:lang w:eastAsia="vi-VN"/>
              </w:rPr>
              <w:t xml:space="preserve"> phút – không kể thời gian giao đề</w:t>
            </w:r>
            <w:r w:rsidRPr="00EC6E87">
              <w:rPr>
                <w:bCs/>
                <w:color w:val="222222"/>
                <w:sz w:val="26"/>
                <w:szCs w:val="26"/>
                <w:lang w:eastAsia="vi-VN"/>
              </w:rPr>
              <w:t xml:space="preserve"> ) </w:t>
            </w:r>
          </w:p>
        </w:tc>
      </w:tr>
    </w:tbl>
    <w:p w14:paraId="352E8E1C" w14:textId="77777777" w:rsidR="003408E4" w:rsidRPr="00EC6E87" w:rsidRDefault="003408E4" w:rsidP="003408E4">
      <w:pPr>
        <w:rPr>
          <w:sz w:val="26"/>
          <w:szCs w:val="26"/>
        </w:rPr>
      </w:pPr>
    </w:p>
    <w:p w14:paraId="560E8BD5" w14:textId="77777777" w:rsidR="003408E4" w:rsidRPr="00E946D8" w:rsidRDefault="003408E4" w:rsidP="003408E4">
      <w:pPr>
        <w:spacing w:line="300" w:lineRule="auto"/>
        <w:rPr>
          <w:b/>
          <w:sz w:val="26"/>
          <w:szCs w:val="26"/>
        </w:rPr>
      </w:pPr>
      <w:r w:rsidRPr="00E946D8">
        <w:rPr>
          <w:b/>
          <w:sz w:val="26"/>
          <w:szCs w:val="26"/>
        </w:rPr>
        <w:t xml:space="preserve">I. PHẦN TRẮC NGHỆM </w:t>
      </w:r>
      <w:r w:rsidRPr="00E946D8">
        <w:rPr>
          <w:sz w:val="26"/>
          <w:szCs w:val="26"/>
        </w:rPr>
        <w:t>(3 điểm)</w:t>
      </w:r>
    </w:p>
    <w:p w14:paraId="0717450C" w14:textId="77777777" w:rsidR="003408E4" w:rsidRPr="003A5030" w:rsidRDefault="003408E4" w:rsidP="003408E4">
      <w:pPr>
        <w:spacing w:line="300" w:lineRule="auto"/>
        <w:jc w:val="both"/>
        <w:rPr>
          <w:i/>
          <w:sz w:val="26"/>
          <w:szCs w:val="26"/>
          <w:lang w:val="nl-NL"/>
        </w:rPr>
      </w:pPr>
      <w:r w:rsidRPr="003A5030">
        <w:rPr>
          <w:b/>
          <w:i/>
          <w:sz w:val="26"/>
          <w:szCs w:val="26"/>
          <w:lang w:val="nl-NL"/>
        </w:rPr>
        <w:t>Chọn một chữ cái đứng trước phương án trả lời đúng.</w:t>
      </w:r>
    </w:p>
    <w:p w14:paraId="22C08898" w14:textId="77777777" w:rsidR="003408E4" w:rsidRPr="003408E4" w:rsidRDefault="007326A0" w:rsidP="003A5030">
      <w:pPr>
        <w:pStyle w:val="ListParagraph"/>
        <w:numPr>
          <w:ilvl w:val="0"/>
          <w:numId w:val="15"/>
        </w:numPr>
        <w:tabs>
          <w:tab w:val="left" w:pos="810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>
        <w:rPr>
          <w:rFonts w:asciiTheme="majorHAnsi" w:hAnsiTheme="majorHAnsi" w:cstheme="majorHAnsi"/>
          <w:sz w:val="26"/>
          <w:szCs w:val="26"/>
          <w:lang w:val="it-IT"/>
        </w:rPr>
        <w:t>Thu</w:t>
      </w:r>
      <w:r w:rsidR="003408E4" w:rsidRPr="003408E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gọn </w:t>
      </w:r>
      <w:r w:rsidR="003408E4" w:rsidRPr="003408E4">
        <w:rPr>
          <w:rFonts w:asciiTheme="majorHAnsi" w:hAnsiTheme="majorHAnsi" w:cstheme="majorHAnsi"/>
          <w:color w:val="000000" w:themeColor="text1"/>
          <w:position w:val="-18"/>
          <w:sz w:val="26"/>
          <w:szCs w:val="26"/>
          <w:lang w:val="it-IT"/>
        </w:rPr>
        <w:object w:dxaOrig="2120" w:dyaOrig="480" w14:anchorId="720E3D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pt;height:24pt" o:ole="">
            <v:imagedata r:id="rId7" o:title=""/>
          </v:shape>
          <o:OLEObject Type="Embed" ProgID="Equation.DSMT4" ShapeID="_x0000_i1025" DrawAspect="Content" ObjectID="_1732626456" r:id="rId8"/>
        </w:object>
      </w:r>
      <w:r w:rsidR="003408E4" w:rsidRPr="003408E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được kết quả là:</w:t>
      </w:r>
    </w:p>
    <w:p w14:paraId="4F4501A4" w14:textId="77777777" w:rsidR="003408E4" w:rsidRPr="003408E4" w:rsidRDefault="003408E4" w:rsidP="003A5030">
      <w:pPr>
        <w:tabs>
          <w:tab w:val="left" w:pos="3402"/>
          <w:tab w:val="left" w:pos="5669"/>
          <w:tab w:val="left" w:pos="7937"/>
        </w:tabs>
        <w:spacing w:line="276" w:lineRule="auto"/>
        <w:ind w:left="90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A. </w:t>
      </w:r>
      <w:r w:rsidRPr="003408E4">
        <w:rPr>
          <w:rFonts w:asciiTheme="majorHAnsi" w:hAnsiTheme="majorHAnsi" w:cstheme="majorHAnsi"/>
          <w:b/>
          <w:color w:val="000000" w:themeColor="text1"/>
          <w:position w:val="-6"/>
          <w:sz w:val="26"/>
          <w:szCs w:val="26"/>
          <w:lang w:val="it-IT"/>
        </w:rPr>
        <w:object w:dxaOrig="740" w:dyaOrig="340" w14:anchorId="2752F1BE">
          <v:shape id="_x0000_i1026" type="#_x0000_t75" style="width:36.6pt;height:17.4pt" o:ole="">
            <v:imagedata r:id="rId9" o:title=""/>
          </v:shape>
          <o:OLEObject Type="Embed" ProgID="Equation.DSMT4" ShapeID="_x0000_i1026" DrawAspect="Content" ObjectID="_1732626457" r:id="rId10"/>
        </w:objec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Pr="003408E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         </w:t>
      </w:r>
      <w:r w:rsidR="001C5ED2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  </w:t>
      </w:r>
      <w:r w:rsidRPr="003408E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</w: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B. </w:t>
      </w:r>
      <w:r w:rsidRPr="003408E4">
        <w:rPr>
          <w:rFonts w:asciiTheme="majorHAnsi" w:hAnsiTheme="majorHAnsi" w:cstheme="majorHAnsi"/>
          <w:b/>
          <w:color w:val="000000" w:themeColor="text1"/>
          <w:position w:val="-6"/>
          <w:sz w:val="26"/>
          <w:szCs w:val="26"/>
          <w:lang w:val="it-IT"/>
        </w:rPr>
        <w:object w:dxaOrig="660" w:dyaOrig="340" w14:anchorId="3410CB2F">
          <v:shape id="_x0000_i1027" type="#_x0000_t75" style="width:33pt;height:17.4pt" o:ole="">
            <v:imagedata r:id="rId11" o:title=""/>
          </v:shape>
          <o:OLEObject Type="Embed" ProgID="Equation.DSMT4" ShapeID="_x0000_i1027" DrawAspect="Content" ObjectID="_1732626458" r:id="rId12"/>
        </w:objec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      </w:t>
      </w:r>
      <w:r w:rsidRPr="003408E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</w: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C. </w:t>
      </w:r>
      <w:r w:rsidRPr="003408E4">
        <w:rPr>
          <w:rFonts w:asciiTheme="majorHAnsi" w:hAnsiTheme="majorHAnsi" w:cstheme="majorHAnsi"/>
          <w:b/>
          <w:color w:val="000000" w:themeColor="text1"/>
          <w:position w:val="-14"/>
          <w:sz w:val="26"/>
          <w:szCs w:val="26"/>
          <w:lang w:val="it-IT"/>
        </w:rPr>
        <w:object w:dxaOrig="940" w:dyaOrig="460" w14:anchorId="034F96A8">
          <v:shape id="_x0000_i1028" type="#_x0000_t75" style="width:46.2pt;height:23.4pt" o:ole="">
            <v:imagedata r:id="rId13" o:title=""/>
          </v:shape>
          <o:OLEObject Type="Embed" ProgID="Equation.DSMT4" ShapeID="_x0000_i1028" DrawAspect="Content" ObjectID="_1732626459" r:id="rId14"/>
        </w:object>
      </w:r>
      <w:r w:rsidRPr="003408E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 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          </w:t>
      </w:r>
      <w:r w:rsidRPr="003408E4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</w: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D. </w:t>
      </w:r>
      <w:r w:rsidRPr="003408E4">
        <w:rPr>
          <w:rFonts w:asciiTheme="majorHAnsi" w:hAnsiTheme="majorHAnsi" w:cstheme="majorHAnsi"/>
          <w:b/>
          <w:color w:val="000000" w:themeColor="text1"/>
          <w:position w:val="-14"/>
          <w:sz w:val="26"/>
          <w:szCs w:val="26"/>
          <w:lang w:val="it-IT"/>
        </w:rPr>
        <w:object w:dxaOrig="940" w:dyaOrig="460" w14:anchorId="1F535093">
          <v:shape id="_x0000_i1029" type="#_x0000_t75" style="width:46.2pt;height:23.4pt" o:ole="">
            <v:imagedata r:id="rId15" o:title=""/>
          </v:shape>
          <o:OLEObject Type="Embed" ProgID="Equation.DSMT4" ShapeID="_x0000_i1029" DrawAspect="Content" ObjectID="_1732626460" r:id="rId16"/>
        </w:objec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 xml:space="preserve"> </w:t>
      </w:r>
    </w:p>
    <w:p w14:paraId="255CC2ED" w14:textId="77777777" w:rsidR="003408E4" w:rsidRPr="003408E4" w:rsidRDefault="001C5ED2" w:rsidP="001C5ED2">
      <w:pPr>
        <w:pStyle w:val="ListParagraph"/>
        <w:numPr>
          <w:ilvl w:val="0"/>
          <w:numId w:val="15"/>
        </w:numPr>
        <w:tabs>
          <w:tab w:val="left" w:pos="810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1C5ED2">
        <w:rPr>
          <w:rFonts w:asciiTheme="majorHAnsi" w:hAnsiTheme="majorHAnsi" w:cstheme="majorHAnsi"/>
          <w:sz w:val="26"/>
          <w:szCs w:val="26"/>
          <w:lang w:val="pt-BR"/>
        </w:rPr>
        <w:t>Kết q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uả của phép tính </w:t>
      </w:r>
      <m:oMath>
        <m:sSup>
          <m:sSupPr>
            <m:ctrlPr>
              <w:rPr>
                <w:rFonts w:ascii="Cambria Math" w:hAnsi="Cambria Math" w:cstheme="majorHAnsi"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theme="majorHAnsi"/>
                <w:sz w:val="26"/>
                <w:szCs w:val="26"/>
                <w:lang w:val="pt-BR"/>
              </w:rPr>
              <m:t>(8x</m:t>
            </m:r>
          </m:e>
          <m:sup>
            <m:r>
              <w:rPr>
                <w:rFonts w:ascii="Cambria Math" w:hAnsi="Cambria Math" w:cstheme="majorHAnsi"/>
                <w:sz w:val="26"/>
                <w:szCs w:val="26"/>
                <w:lang w:val="pt-BR"/>
              </w:rPr>
              <m:t>3</m:t>
            </m:r>
          </m:sup>
        </m:sSup>
        <m:r>
          <w:rPr>
            <w:rFonts w:ascii="Cambria Math" w:hAnsi="Cambria Math" w:cstheme="majorHAnsi"/>
            <w:sz w:val="26"/>
            <w:szCs w:val="26"/>
            <w:lang w:val="pt-BR"/>
          </w:rPr>
          <m:t>-1)</m:t>
        </m:r>
      </m:oMath>
      <w:r>
        <w:rPr>
          <w:rFonts w:asciiTheme="majorHAnsi" w:hAnsiTheme="majorHAnsi" w:cstheme="majorHAnsi"/>
          <w:sz w:val="26"/>
          <w:szCs w:val="26"/>
          <w:lang w:val="pt-BR"/>
        </w:rPr>
        <w:t>: (2</w:t>
      </w:r>
      <m:oMath>
        <m:r>
          <w:rPr>
            <w:rFonts w:ascii="Cambria Math" w:hAnsi="Cambria Math" w:cstheme="majorHAnsi"/>
            <w:sz w:val="26"/>
            <w:szCs w:val="26"/>
            <w:lang w:val="pt-BR"/>
          </w:rPr>
          <m:t>x</m:t>
        </m:r>
      </m:oMath>
      <w:r w:rsidRPr="001C5ED2">
        <w:rPr>
          <w:rFonts w:asciiTheme="majorHAnsi" w:hAnsiTheme="majorHAnsi" w:cstheme="majorHAnsi"/>
          <w:sz w:val="26"/>
          <w:szCs w:val="26"/>
          <w:lang w:val="pt-BR"/>
        </w:rPr>
        <w:t>-1)</w:t>
      </w:r>
      <w:r w:rsidR="003408E4" w:rsidRPr="003408E4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là:</w:t>
      </w:r>
    </w:p>
    <w:p w14:paraId="72AEC979" w14:textId="77777777" w:rsidR="003408E4" w:rsidRPr="003408E4" w:rsidRDefault="003408E4" w:rsidP="003A5030">
      <w:pPr>
        <w:tabs>
          <w:tab w:val="left" w:pos="3402"/>
          <w:tab w:val="left" w:pos="5669"/>
          <w:tab w:val="left" w:pos="7937"/>
        </w:tabs>
        <w:spacing w:line="276" w:lineRule="auto"/>
        <w:ind w:left="72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A.</w:t>
      </w:r>
      <w:r w:rsidR="001C5ED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Pr="003408E4">
        <w:rPr>
          <w:rFonts w:asciiTheme="majorHAnsi" w:hAnsiTheme="majorHAnsi" w:cstheme="majorHAnsi"/>
          <w:b/>
          <w:color w:val="000000" w:themeColor="text1"/>
          <w:position w:val="-6"/>
          <w:sz w:val="26"/>
          <w:szCs w:val="26"/>
          <w:lang w:val="fr-FR"/>
        </w:rPr>
        <w:object w:dxaOrig="1280" w:dyaOrig="340" w14:anchorId="5A46CAF4">
          <v:shape id="_x0000_i1030" type="#_x0000_t75" style="width:63.6pt;height:17.4pt" o:ole="">
            <v:imagedata r:id="rId17" o:title=""/>
          </v:shape>
          <o:OLEObject Type="Embed" ProgID="Equation.DSMT4" ShapeID="_x0000_i1030" DrawAspect="Content" ObjectID="_1732626461" r:id="rId18"/>
        </w:objec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="001C5ED2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</w: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B.</w:t>
      </w:r>
      <w:r w:rsidR="001C5ED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Pr="003408E4">
        <w:rPr>
          <w:rFonts w:asciiTheme="majorHAnsi" w:hAnsiTheme="majorHAnsi" w:cstheme="majorHAnsi"/>
          <w:b/>
          <w:color w:val="000000" w:themeColor="text1"/>
          <w:position w:val="-6"/>
          <w:sz w:val="26"/>
          <w:szCs w:val="26"/>
          <w:lang w:val="fr-FR"/>
        </w:rPr>
        <w:object w:dxaOrig="420" w:dyaOrig="340" w14:anchorId="68E4E248">
          <v:shape id="_x0000_i1031" type="#_x0000_t75" style="width:21pt;height:17.4pt" o:ole="">
            <v:imagedata r:id="rId19" o:title=""/>
          </v:shape>
          <o:OLEObject Type="Embed" ProgID="Equation.DSMT4" ShapeID="_x0000_i1031" DrawAspect="Content" ObjectID="_1732626462" r:id="rId20"/>
        </w:objec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      </w: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C.</w:t>
      </w:r>
      <w:r w:rsidR="001C5ED2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Pr="003408E4">
        <w:rPr>
          <w:rFonts w:asciiTheme="majorHAnsi" w:hAnsiTheme="majorHAnsi" w:cstheme="majorHAnsi"/>
          <w:b/>
          <w:color w:val="000000" w:themeColor="text1"/>
          <w:position w:val="-6"/>
          <w:sz w:val="26"/>
          <w:szCs w:val="26"/>
          <w:lang w:val="fr-FR"/>
        </w:rPr>
        <w:object w:dxaOrig="1280" w:dyaOrig="340" w14:anchorId="2FC9D6B9">
          <v:shape id="_x0000_i1032" type="#_x0000_t75" style="width:63.6pt;height:17.4pt" o:ole="">
            <v:imagedata r:id="rId21" o:title=""/>
          </v:shape>
          <o:OLEObject Type="Embed" ProgID="Equation.DSMT4" ShapeID="_x0000_i1032" DrawAspect="Content" ObjectID="_1732626463" r:id="rId22"/>
        </w:objec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="001C5ED2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  </w: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3408E4">
        <w:rPr>
          <w:rFonts w:asciiTheme="majorHAnsi" w:hAnsiTheme="majorHAnsi" w:cstheme="majorHAnsi"/>
          <w:b/>
          <w:color w:val="000000" w:themeColor="text1"/>
          <w:position w:val="-6"/>
          <w:sz w:val="26"/>
          <w:szCs w:val="26"/>
          <w:lang w:val="fr-FR"/>
        </w:rPr>
        <w:object w:dxaOrig="1280" w:dyaOrig="340" w14:anchorId="6D3F46A1">
          <v:shape id="_x0000_i1033" type="#_x0000_t75" style="width:63.6pt;height:17.4pt" o:ole="">
            <v:imagedata r:id="rId23" o:title=""/>
          </v:shape>
          <o:OLEObject Type="Embed" ProgID="Equation.DSMT4" ShapeID="_x0000_i1033" DrawAspect="Content" ObjectID="_1732626464" r:id="rId24"/>
        </w:object>
      </w:r>
      <w:r w:rsidRPr="003408E4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</w:p>
    <w:p w14:paraId="36741CD2" w14:textId="77777777" w:rsidR="00F83BEC" w:rsidRPr="00F83BEC" w:rsidRDefault="00F83BEC" w:rsidP="00F83BEC">
      <w:pPr>
        <w:pStyle w:val="ListParagraph"/>
        <w:numPr>
          <w:ilvl w:val="0"/>
          <w:numId w:val="15"/>
        </w:numPr>
        <w:tabs>
          <w:tab w:val="left" w:pos="810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F83BEC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Phân thức </w:t>
      </w:r>
      <w:r w:rsidRPr="00F83BEC">
        <w:rPr>
          <w:rFonts w:asciiTheme="majorHAnsi" w:hAnsiTheme="majorHAnsi" w:cstheme="majorHAnsi"/>
          <w:noProof/>
          <w:color w:val="000000" w:themeColor="text1"/>
          <w:position w:val="-28"/>
          <w:sz w:val="26"/>
          <w:szCs w:val="26"/>
          <w:lang w:val="vi-VN" w:eastAsia="zh-CN"/>
        </w:rPr>
        <w:drawing>
          <wp:inline distT="0" distB="0" distL="0" distR="0" wp14:anchorId="2F857D02" wp14:editId="2F198C92">
            <wp:extent cx="539750" cy="45085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3BEC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rút gọn thành:</w:t>
      </w:r>
    </w:p>
    <w:p w14:paraId="1F82737E" w14:textId="2EDD87E7" w:rsidR="00F83BEC" w:rsidRPr="00F83BEC" w:rsidRDefault="00F83BEC" w:rsidP="003A5030">
      <w:pPr>
        <w:tabs>
          <w:tab w:val="left" w:pos="3402"/>
          <w:tab w:val="left" w:pos="5669"/>
          <w:tab w:val="left" w:pos="7937"/>
        </w:tabs>
        <w:spacing w:line="276" w:lineRule="auto"/>
        <w:ind w:left="81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F83BEC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A. </w:t>
      </w:r>
      <w:r w:rsidRPr="00F83BEC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540" w:dyaOrig="620" w14:anchorId="02328486">
          <v:shape id="_x0000_i1034" type="#_x0000_t75" style="width:27pt;height:30.6pt" o:ole="">
            <v:imagedata r:id="rId26" o:title=""/>
          </v:shape>
          <o:OLEObject Type="Embed" ProgID="Equation.3" ShapeID="_x0000_i1034" DrawAspect="Content" ObjectID="_1732626465" r:id="rId27"/>
        </w:objec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</w:t>
      </w:r>
      <w:r w:rsidR="00ED0D3F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</w:t>
      </w:r>
      <w:r w:rsidRPr="00F83BEC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B. </w:t>
      </w:r>
      <w:r w:rsidRPr="00F83BEC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-</w:t>
      </w:r>
      <w:r w:rsidRPr="00F83BEC">
        <w:rPr>
          <w:rFonts w:asciiTheme="majorHAnsi" w:hAnsiTheme="majorHAnsi" w:cstheme="majorHAnsi"/>
          <w:noProof/>
          <w:color w:val="000000" w:themeColor="text1"/>
          <w:position w:val="-24"/>
          <w:sz w:val="26"/>
          <w:szCs w:val="26"/>
          <w:lang w:val="vi-VN" w:eastAsia="zh-CN"/>
        </w:rPr>
        <w:drawing>
          <wp:inline distT="0" distB="0" distL="0" distR="0" wp14:anchorId="6712C718" wp14:editId="566CC953">
            <wp:extent cx="152400" cy="3873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    </w:t>
      </w:r>
      <w:r w:rsidRPr="00F83BEC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. </w:t>
      </w:r>
      <w:r w:rsidRPr="00F83BEC">
        <w:rPr>
          <w:rFonts w:asciiTheme="majorHAnsi" w:hAnsiTheme="majorHAnsi" w:cstheme="majorHAnsi"/>
          <w:color w:val="000000" w:themeColor="text1"/>
          <w:position w:val="-30"/>
          <w:sz w:val="26"/>
          <w:szCs w:val="26"/>
        </w:rPr>
        <w:object w:dxaOrig="220" w:dyaOrig="680" w14:anchorId="26744B52">
          <v:shape id="_x0000_i1035" type="#_x0000_t75" style="width:10.8pt;height:33.6pt" o:ole="">
            <v:imagedata r:id="rId29" o:title=""/>
          </v:shape>
          <o:OLEObject Type="Embed" ProgID="Equation.3" ShapeID="_x0000_i1035" DrawAspect="Content" ObjectID="_1732626466" r:id="rId30"/>
        </w:object>
      </w:r>
      <w:r w:rsidRPr="00F83BEC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240" w:dyaOrig="620" w14:anchorId="567A5E48">
          <v:shape id="_x0000_i1036" type="#_x0000_t75" style="width:12pt;height:30.6pt" o:ole="">
            <v:imagedata r:id="rId31" o:title=""/>
          </v:shape>
          <o:OLEObject Type="Embed" ProgID="Equation.3" ShapeID="_x0000_i1036" DrawAspect="Content" ObjectID="_1732626467" r:id="rId32"/>
        </w:object>
      </w:r>
      <w:r w:rsidRPr="00F83BEC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ab/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    </w:t>
      </w:r>
      <w:r w:rsidRPr="00F83BEC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F83BEC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–</w:t>
      </w:r>
      <w:r w:rsidRPr="00F83BEC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540" w:dyaOrig="620" w14:anchorId="2F7FD3AA">
          <v:shape id="_x0000_i1037" type="#_x0000_t75" style="width:27pt;height:30.6pt" o:ole="">
            <v:imagedata r:id="rId33" o:title=""/>
          </v:shape>
          <o:OLEObject Type="Embed" ProgID="Equation.3" ShapeID="_x0000_i1037" DrawAspect="Content" ObjectID="_1732626468" r:id="rId34"/>
        </w:object>
      </w:r>
    </w:p>
    <w:p w14:paraId="6A955C06" w14:textId="77777777" w:rsidR="00564006" w:rsidRPr="00564006" w:rsidRDefault="00564006" w:rsidP="007326A0">
      <w:pPr>
        <w:pStyle w:val="ListParagraph"/>
        <w:numPr>
          <w:ilvl w:val="0"/>
          <w:numId w:val="15"/>
        </w:numPr>
        <w:tabs>
          <w:tab w:val="left" w:pos="720"/>
          <w:tab w:val="left" w:pos="810"/>
        </w:tabs>
        <w:spacing w:before="120" w:line="276" w:lineRule="auto"/>
        <w:ind w:left="99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564006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Khai triển biểu thức </w:t>
      </w:r>
      <w:r w:rsidRPr="00564006">
        <w:rPr>
          <w:rFonts w:asciiTheme="majorHAnsi" w:hAnsiTheme="majorHAnsi" w:cstheme="majorHAnsi"/>
          <w:color w:val="000000" w:themeColor="text1"/>
          <w:position w:val="-14"/>
          <w:sz w:val="26"/>
          <w:szCs w:val="26"/>
          <w:lang w:val="fr-FR"/>
        </w:rPr>
        <w:object w:dxaOrig="1020" w:dyaOrig="460" w14:anchorId="55E7DCA0">
          <v:shape id="_x0000_i1038" type="#_x0000_t75" style="width:51pt;height:23.4pt" o:ole="">
            <v:imagedata r:id="rId35" o:title=""/>
          </v:shape>
          <o:OLEObject Type="Embed" ProgID="Equation.DSMT4" ShapeID="_x0000_i1038" DrawAspect="Content" ObjectID="_1732626469" r:id="rId36"/>
        </w:object>
      </w:r>
      <w:r w:rsidRPr="00564006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ta được:</w:t>
      </w:r>
    </w:p>
    <w:p w14:paraId="1321FD74" w14:textId="6862CF65" w:rsidR="00564006" w:rsidRPr="00ED0D3F" w:rsidRDefault="00564006" w:rsidP="00ED0D3F">
      <w:pPr>
        <w:spacing w:line="300" w:lineRule="auto"/>
        <w:ind w:left="720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564006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A.</w:t>
      </w:r>
      <w:r w:rsidRPr="00564006">
        <w:rPr>
          <w:rFonts w:asciiTheme="majorHAnsi" w:hAnsiTheme="majorHAnsi" w:cstheme="majorHAnsi"/>
          <w:b/>
          <w:color w:val="000000" w:themeColor="text1"/>
          <w:position w:val="-10"/>
          <w:sz w:val="26"/>
          <w:szCs w:val="26"/>
          <w:lang w:val="fr-FR"/>
        </w:rPr>
        <w:object w:dxaOrig="1560" w:dyaOrig="380" w14:anchorId="3B07C4FC">
          <v:shape id="_x0000_i1039" type="#_x0000_t75" style="width:78pt;height:18.6pt" o:ole="">
            <v:imagedata r:id="rId37" o:title=""/>
          </v:shape>
          <o:OLEObject Type="Embed" ProgID="Equation.DSMT4" ShapeID="_x0000_i1039" DrawAspect="Content" ObjectID="_1732626470" r:id="rId38"/>
        </w:object>
      </w:r>
      <w:r w:rsidRPr="00564006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="00ED0D3F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Pr="00564006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B.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Pr="00564006">
        <w:rPr>
          <w:rFonts w:asciiTheme="majorHAnsi" w:hAnsiTheme="majorHAnsi" w:cstheme="majorHAnsi"/>
          <w:b/>
          <w:color w:val="000000" w:themeColor="text1"/>
          <w:position w:val="-10"/>
          <w:sz w:val="26"/>
          <w:szCs w:val="26"/>
          <w:lang w:val="fr-FR"/>
        </w:rPr>
        <w:object w:dxaOrig="1560" w:dyaOrig="380" w14:anchorId="341CCFBD">
          <v:shape id="_x0000_i1040" type="#_x0000_t75" style="width:78pt;height:18.6pt" o:ole="">
            <v:imagedata r:id="rId39" o:title=""/>
          </v:shape>
          <o:OLEObject Type="Embed" ProgID="Equation.DSMT4" ShapeID="_x0000_i1040" DrawAspect="Content" ObjectID="_1732626471" r:id="rId40"/>
        </w:object>
      </w:r>
      <w:r w:rsidRPr="00564006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="00ED0D3F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 </w:t>
      </w:r>
      <w:r w:rsidRPr="00564006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>C.</w:t>
      </w:r>
      <w:r w:rsidRPr="00564006">
        <w:rPr>
          <w:rFonts w:asciiTheme="majorHAnsi" w:hAnsiTheme="majorHAnsi" w:cstheme="majorHAnsi"/>
          <w:b/>
          <w:color w:val="000000" w:themeColor="text1"/>
          <w:position w:val="-10"/>
          <w:sz w:val="26"/>
          <w:szCs w:val="26"/>
          <w:lang w:val="fr-FR"/>
        </w:rPr>
        <w:object w:dxaOrig="1560" w:dyaOrig="380" w14:anchorId="505A577B">
          <v:shape id="_x0000_i1041" type="#_x0000_t75" style="width:78pt;height:18.6pt" o:ole="">
            <v:imagedata r:id="rId41" o:title=""/>
          </v:shape>
          <o:OLEObject Type="Embed" ProgID="Equation.DSMT4" ShapeID="_x0000_i1041" DrawAspect="Content" ObjectID="_1732626472" r:id="rId42"/>
        </w:objec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fr-FR"/>
        </w:rPr>
        <w:t xml:space="preserve">     </w:t>
      </w:r>
      <w:r w:rsidRPr="00564006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872263">
        <w:rPr>
          <w:b/>
          <w:color w:val="000000" w:themeColor="text1"/>
          <w:position w:val="-10"/>
          <w:sz w:val="24"/>
          <w:lang w:val="fr-FR"/>
        </w:rPr>
        <w:object w:dxaOrig="1560" w:dyaOrig="380" w14:anchorId="34DAF103">
          <v:shape id="_x0000_i1042" type="#_x0000_t75" style="width:78pt;height:18.6pt" o:ole="">
            <v:imagedata r:id="rId43" o:title=""/>
          </v:shape>
          <o:OLEObject Type="Embed" ProgID="Equation.DSMT4" ShapeID="_x0000_i1042" DrawAspect="Content" ObjectID="_1732626473" r:id="rId44"/>
        </w:object>
      </w:r>
    </w:p>
    <w:p w14:paraId="1A051865" w14:textId="77777777" w:rsidR="007326A0" w:rsidRDefault="007326A0" w:rsidP="007326A0">
      <w:pPr>
        <w:pStyle w:val="ListParagraph"/>
        <w:numPr>
          <w:ilvl w:val="0"/>
          <w:numId w:val="15"/>
        </w:numPr>
        <w:tabs>
          <w:tab w:val="left" w:pos="810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7326A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Phân tích đa thức 21x</w:t>
      </w:r>
      <w:r w:rsidRPr="007326A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it-IT"/>
        </w:rPr>
        <w:t>2</w:t>
      </w:r>
      <w:r w:rsidRPr="007326A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y - 12xy</w:t>
      </w:r>
      <w:r w:rsidRPr="007326A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it-IT"/>
        </w:rPr>
        <w:t>3</w:t>
      </w:r>
      <w:r w:rsidRPr="007326A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thành nhân tử kết quả là</w:t>
      </w:r>
    </w:p>
    <w:p w14:paraId="303B6751" w14:textId="256CABF9" w:rsidR="007326A0" w:rsidRPr="007326A0" w:rsidRDefault="007326A0" w:rsidP="00ED0D3F">
      <w:pPr>
        <w:tabs>
          <w:tab w:val="left" w:pos="810"/>
        </w:tabs>
        <w:spacing w:before="120" w:line="276" w:lineRule="auto"/>
        <w:ind w:left="810" w:hanging="36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</w:pPr>
      <w:r w:rsidRPr="003A5030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A.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3(</w:t>
      </w:r>
      <m:oMath>
        <m:r>
          <w:rPr>
            <w:rFonts w:ascii="Cambria Math" w:hAnsi="Cambria Math" w:cstheme="majorHAnsi"/>
            <w:color w:val="000000" w:themeColor="text1"/>
            <w:sz w:val="26"/>
            <w:szCs w:val="26"/>
            <w:lang w:val="it-IT"/>
          </w:rPr>
          <m:t>7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it-IT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x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2</m:t>
            </m:r>
          </m:sup>
        </m:sSup>
        <m:r>
          <w:rPr>
            <w:rFonts w:ascii="Cambria Math" w:hAnsi="Cambria Math" w:cstheme="majorHAnsi"/>
            <w:color w:val="000000" w:themeColor="text1"/>
            <w:sz w:val="26"/>
            <w:szCs w:val="26"/>
            <w:lang w:val="it-IT"/>
          </w:rPr>
          <m:t>y-4x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it-IT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y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2</m:t>
            </m:r>
          </m:sup>
        </m:sSup>
      </m:oMath>
      <w: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)   </w:t>
      </w:r>
      <w:r w:rsidRPr="003A5030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B.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</w:t>
      </w:r>
      <m:oMath>
        <m:r>
          <w:rPr>
            <w:rFonts w:ascii="Cambria Math" w:hAnsi="Cambria Math" w:cstheme="majorHAnsi"/>
            <w:color w:val="000000" w:themeColor="text1"/>
            <w:sz w:val="26"/>
            <w:szCs w:val="26"/>
            <w:lang w:val="it-IT"/>
          </w:rPr>
          <m:t>3( 7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it-IT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x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2</m:t>
            </m:r>
          </m:sup>
        </m:sSup>
        <m:r>
          <w:rPr>
            <w:rFonts w:ascii="Cambria Math" w:hAnsi="Cambria Math" w:cstheme="majorHAnsi"/>
            <w:color w:val="000000" w:themeColor="text1"/>
            <w:sz w:val="26"/>
            <w:szCs w:val="26"/>
            <w:lang w:val="it-IT"/>
          </w:rPr>
          <m:t>-4xy)</m:t>
        </m:r>
      </m:oMath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</w:t>
      </w:r>
      <w:r w:rsidR="00ED0D3F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</w:t>
      </w:r>
      <w:r w:rsidRPr="003A5030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C.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</w:t>
      </w:r>
      <m:oMath>
        <m:r>
          <w:rPr>
            <w:rFonts w:ascii="Cambria Math" w:hAnsi="Cambria Math" w:cstheme="majorHAnsi"/>
            <w:color w:val="000000" w:themeColor="text1"/>
            <w:sz w:val="26"/>
            <w:szCs w:val="26"/>
            <w:lang w:val="it-IT"/>
          </w:rPr>
          <m:t>3x(7xy-4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it-IT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y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2)</m:t>
            </m:r>
          </m:sup>
        </m:sSup>
      </m:oMath>
      <w: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</w:t>
      </w:r>
      <w:r w:rsidR="00ED0D3F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</w:t>
      </w:r>
      <w:r w:rsidRPr="003A5030">
        <w:rPr>
          <w:rFonts w:asciiTheme="majorHAnsi" w:hAnsiTheme="majorHAnsi" w:cstheme="majorHAnsi"/>
          <w:b/>
          <w:color w:val="000000" w:themeColor="text1"/>
          <w:sz w:val="26"/>
          <w:szCs w:val="26"/>
          <w:lang w:val="it-IT"/>
        </w:rPr>
        <w:t>D.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 xml:space="preserve"> </w:t>
      </w:r>
      <m:oMath>
        <m:r>
          <w:rPr>
            <w:rFonts w:ascii="Cambria Math" w:hAnsi="Cambria Math" w:cstheme="majorHAnsi"/>
            <w:color w:val="000000" w:themeColor="text1"/>
            <w:sz w:val="26"/>
            <w:szCs w:val="26"/>
            <w:lang w:val="it-IT"/>
          </w:rPr>
          <m:t>3xy (7x-4</m:t>
        </m:r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it-IT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y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it-IT"/>
              </w:rPr>
              <m:t>2)</m:t>
            </m:r>
          </m:sup>
        </m:sSup>
      </m:oMath>
    </w:p>
    <w:p w14:paraId="71F76A6F" w14:textId="77777777" w:rsidR="002B66BE" w:rsidRPr="002B66BE" w:rsidRDefault="00422450" w:rsidP="002B66BE">
      <w:pPr>
        <w:pStyle w:val="ListParagraph"/>
        <w:numPr>
          <w:ilvl w:val="0"/>
          <w:numId w:val="15"/>
        </w:numPr>
        <w:tabs>
          <w:tab w:val="left" w:pos="810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 </w:t>
      </w:r>
      <w:r w:rsidR="002B66BE" w:rsidRPr="002B66BE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Hai phân thức đại số bằng nhau</w:t>
      </w:r>
      <w:r w:rsidR="002B66BE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 là :</w:t>
      </w:r>
    </w:p>
    <w:p w14:paraId="15C59D2C" w14:textId="7E882D02" w:rsidR="002B66BE" w:rsidRPr="00A000F9" w:rsidRDefault="002B66BE" w:rsidP="00A000F9">
      <w:pPr>
        <w:rPr>
          <w:szCs w:val="28"/>
        </w:rPr>
      </w:pPr>
      <w:r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</w:t>
      </w:r>
      <w:r w:rsidRPr="002B66BE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A. </w:t>
      </w:r>
      <w:r w:rsidRPr="002B66BE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560" w:dyaOrig="620" w14:anchorId="4E5CC613">
          <v:shape id="_x0000_i1043" type="#_x0000_t75" style="width:28.8pt;height:30.6pt" o:ole="">
            <v:imagedata r:id="rId45" o:title=""/>
          </v:shape>
          <o:OLEObject Type="Embed" ProgID="Equation.DSMT4" ShapeID="_x0000_i1043" DrawAspect="Content" ObjectID="_1732626474" r:id="rId46"/>
        </w:object>
      </w:r>
      <w:r w:rsidRPr="002B66BE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và </w:t>
      </w:r>
      <w:r w:rsidRPr="002B66BE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1280" w:dyaOrig="620" w14:anchorId="58279367">
          <v:shape id="_x0000_i1044" type="#_x0000_t75" style="width:63.6pt;height:30.6pt" o:ole="">
            <v:imagedata r:id="rId47" o:title=""/>
          </v:shape>
          <o:OLEObject Type="Embed" ProgID="Equation.3" ShapeID="_x0000_i1044" DrawAspect="Content" ObjectID="_1732626475" r:id="rId48"/>
        </w:object>
      </w:r>
      <w:r w:rsidRPr="002B66BE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</w:t>
      </w:r>
      <w:r w:rsidR="00A000F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</w:t>
      </w:r>
      <w:r w:rsidRPr="002B66BE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B.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Cs w:val="28"/>
              </w:rPr>
              <m:t>5</m:t>
            </m:r>
          </m:den>
        </m:f>
        <m:r>
          <w:rPr>
            <w:rFonts w:ascii="Cambria Math" w:hAnsi="Cambria Math"/>
            <w:szCs w:val="28"/>
          </w:rPr>
          <m:t xml:space="preserve"> và </m:t>
        </m:r>
        <m:f>
          <m:fPr>
            <m:ctrlPr>
              <w:rPr>
                <w:rFonts w:ascii="Cambria Math" w:eastAsiaTheme="minorHAnsi" w:hAnsi="Cambria Math" w:cstheme="minorBidi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7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 xml:space="preserve">3 </m:t>
                </m:r>
              </m:sup>
            </m:sSup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Cs w:val="28"/>
              </w:rPr>
              <m:t>35xy</m:t>
            </m:r>
          </m:den>
        </m:f>
      </m:oMath>
      <w:r w:rsidR="00A000F9" w:rsidRPr="002022BF">
        <w:rPr>
          <w:rFonts w:eastAsiaTheme="minorEastAsia"/>
          <w:szCs w:val="28"/>
        </w:rPr>
        <w:t xml:space="preserve"> </w:t>
      </w:r>
      <w:r w:rsidR="00A000F9">
        <w:rPr>
          <w:szCs w:val="28"/>
        </w:rPr>
        <w:t xml:space="preserve">  </w:t>
      </w:r>
      <w:r w:rsidRPr="002B66BE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. </w:t>
      </w:r>
      <w:r w:rsidRPr="002B66BE">
        <w:rPr>
          <w:rFonts w:asciiTheme="majorHAnsi" w:hAnsiTheme="majorHAnsi" w:cstheme="majorHAnsi"/>
          <w:color w:val="000000" w:themeColor="text1"/>
          <w:position w:val="-28"/>
          <w:sz w:val="26"/>
          <w:szCs w:val="26"/>
        </w:rPr>
        <w:object w:dxaOrig="840" w:dyaOrig="700" w14:anchorId="1E120B39">
          <v:shape id="_x0000_i1045" type="#_x0000_t75" style="width:42.6pt;height:35.4pt" o:ole="">
            <v:imagedata r:id="rId49" o:title=""/>
          </v:shape>
          <o:OLEObject Type="Embed" ProgID="Equation.3" ShapeID="_x0000_i1045" DrawAspect="Content" ObjectID="_1732626476" r:id="rId50"/>
        </w:object>
      </w:r>
      <w:r w:rsidRPr="002B66BE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và </w:t>
      </w:r>
      <w:r w:rsidRPr="002B66BE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580" w:dyaOrig="620" w14:anchorId="35454799">
          <v:shape id="_x0000_i1046" type="#_x0000_t75" style="width:29.4pt;height:30.6pt" o:ole="">
            <v:imagedata r:id="rId51" o:title=""/>
          </v:shape>
          <o:OLEObject Type="Embed" ProgID="Equation.3" ShapeID="_x0000_i1046" DrawAspect="Content" ObjectID="_1732626477" r:id="rId52"/>
        </w:object>
      </w:r>
      <w:r w:rsidR="001F1944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</w:t>
      </w:r>
      <w:r w:rsidR="004701DC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</w:t>
      </w:r>
      <w:r w:rsidRPr="002B66BE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2B66BE">
        <w:rPr>
          <w:rFonts w:asciiTheme="majorHAnsi" w:hAnsiTheme="majorHAnsi" w:cstheme="majorHAnsi"/>
          <w:color w:val="000000" w:themeColor="text1"/>
          <w:position w:val="-28"/>
          <w:sz w:val="26"/>
          <w:szCs w:val="26"/>
        </w:rPr>
        <w:object w:dxaOrig="960" w:dyaOrig="660" w14:anchorId="3DD893C5">
          <v:shape id="_x0000_i1047" type="#_x0000_t75" style="width:48pt;height:33pt" o:ole="">
            <v:imagedata r:id="rId53" o:title=""/>
          </v:shape>
          <o:OLEObject Type="Embed" ProgID="Equation.3" ShapeID="_x0000_i1047" DrawAspect="Content" ObjectID="_1732626478" r:id="rId54"/>
        </w:object>
      </w:r>
      <w:r w:rsidRPr="002B66BE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và </w:t>
      </w:r>
      <w:r w:rsidRPr="002B66BE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360" w:dyaOrig="620" w14:anchorId="38A9C894">
          <v:shape id="_x0000_i1048" type="#_x0000_t75" style="width:18pt;height:30.6pt" o:ole="">
            <v:imagedata r:id="rId55" o:title=""/>
          </v:shape>
          <o:OLEObject Type="Embed" ProgID="Equation.3" ShapeID="_x0000_i1048" DrawAspect="Content" ObjectID="_1732626479" r:id="rId56"/>
        </w:object>
      </w:r>
    </w:p>
    <w:p w14:paraId="592B5AAE" w14:textId="77777777" w:rsidR="00FE5F39" w:rsidRPr="00FE5F39" w:rsidRDefault="00FE5F39" w:rsidP="00FE5F39">
      <w:pPr>
        <w:pStyle w:val="ListParagraph"/>
        <w:numPr>
          <w:ilvl w:val="0"/>
          <w:numId w:val="15"/>
        </w:numPr>
        <w:tabs>
          <w:tab w:val="left" w:pos="810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FE5F3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Thực hiện phép tính </w:t>
      </w:r>
      <w:r w:rsidRPr="00FE5F39">
        <w:rPr>
          <w:rFonts w:asciiTheme="majorHAnsi" w:hAnsiTheme="majorHAnsi" w:cstheme="majorHAnsi"/>
          <w:color w:val="000000" w:themeColor="text1"/>
          <w:position w:val="-26"/>
          <w:sz w:val="26"/>
          <w:szCs w:val="26"/>
        </w:rPr>
        <w:object w:dxaOrig="1300" w:dyaOrig="680" w14:anchorId="6480B1B3">
          <v:shape id="_x0000_i1049" type="#_x0000_t75" style="width:65.4pt;height:33.6pt" o:ole="">
            <v:imagedata r:id="rId57" o:title=""/>
          </v:shape>
          <o:OLEObject Type="Embed" ProgID="Equation.DSMT4" ShapeID="_x0000_i1049" DrawAspect="Content" ObjectID="_1732626480" r:id="rId58"/>
        </w:object>
      </w:r>
      <w:r w:rsidRPr="00FE5F3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ta được kết quả:</w:t>
      </w:r>
    </w:p>
    <w:p w14:paraId="6F4299CD" w14:textId="77777777" w:rsidR="00FE5F39" w:rsidRPr="00FE5F39" w:rsidRDefault="00FE5F39" w:rsidP="00ED0D3F">
      <w:pPr>
        <w:tabs>
          <w:tab w:val="left" w:pos="3402"/>
          <w:tab w:val="left" w:pos="5669"/>
          <w:tab w:val="left" w:pos="7937"/>
        </w:tabs>
        <w:spacing w:line="276" w:lineRule="auto"/>
        <w:ind w:left="45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FE5F3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A. </w:t>
      </w:r>
      <w:r w:rsidRPr="00FE5F39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660" w:dyaOrig="620" w14:anchorId="382E1B5C">
          <v:shape id="_x0000_i1050" type="#_x0000_t75" style="width:31.8pt;height:32.4pt" o:ole="">
            <v:imagedata r:id="rId59" o:title=""/>
          </v:shape>
          <o:OLEObject Type="Embed" ProgID="Equation.DSMT4" ShapeID="_x0000_i1050" DrawAspect="Content" ObjectID="_1732626481" r:id="rId60"/>
        </w:object>
      </w:r>
      <w:r w:rsid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   </w:t>
      </w:r>
      <w:r w:rsidR="001F1944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</w:t>
      </w:r>
      <w:r w:rsidRPr="00FE5F3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B. </w:t>
      </w:r>
      <w:r w:rsidRPr="00FE5F39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840" w:dyaOrig="620" w14:anchorId="5BDC7183">
          <v:shape id="_x0000_i1051" type="#_x0000_t75" style="width:41.4pt;height:32.4pt" o:ole="">
            <v:imagedata r:id="rId61" o:title=""/>
          </v:shape>
          <o:OLEObject Type="Embed" ProgID="Equation.DSMT4" ShapeID="_x0000_i1051" DrawAspect="Content" ObjectID="_1732626482" r:id="rId62"/>
        </w:objec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 </w:t>
      </w:r>
      <w:r w:rsidRPr="00FE5F3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. </w:t>
      </w:r>
      <w:r w:rsidRPr="00FE5F39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960" w:dyaOrig="660" w14:anchorId="32FB874E">
          <v:shape id="_x0000_i1052" type="#_x0000_t75" style="width:47.4pt;height:33pt" o:ole="">
            <v:imagedata r:id="rId63" o:title=""/>
          </v:shape>
          <o:OLEObject Type="Embed" ProgID="Equation.DSMT4" ShapeID="_x0000_i1052" DrawAspect="Content" ObjectID="_1732626483" r:id="rId64"/>
        </w:objec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  </w:t>
      </w:r>
      <w:r w:rsidR="001F1944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</w:t>
      </w:r>
      <w:r w:rsidRPr="00FE5F3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FE5F39">
        <w:rPr>
          <w:rFonts w:asciiTheme="majorHAnsi" w:hAnsiTheme="majorHAnsi" w:cstheme="majorHAnsi"/>
          <w:color w:val="000000" w:themeColor="text1"/>
          <w:position w:val="-24"/>
          <w:sz w:val="26"/>
          <w:szCs w:val="26"/>
        </w:rPr>
        <w:object w:dxaOrig="660" w:dyaOrig="620" w14:anchorId="76829792">
          <v:shape id="_x0000_i1053" type="#_x0000_t75" style="width:33pt;height:31.2pt" o:ole="">
            <v:imagedata r:id="rId65" o:title=""/>
          </v:shape>
          <o:OLEObject Type="Embed" ProgID="Equation.DSMT4" ShapeID="_x0000_i1053" DrawAspect="Content" ObjectID="_1732626484" r:id="rId66"/>
        </w:object>
      </w:r>
    </w:p>
    <w:p w14:paraId="69135072" w14:textId="77777777" w:rsidR="00FE5F39" w:rsidRPr="00FE5F39" w:rsidRDefault="00FE5F39" w:rsidP="00FE5F39">
      <w:pPr>
        <w:pStyle w:val="ListParagraph"/>
        <w:numPr>
          <w:ilvl w:val="0"/>
          <w:numId w:val="15"/>
        </w:numPr>
        <w:tabs>
          <w:tab w:val="left" w:pos="810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FE5F3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Phân thức </w:t>
      </w:r>
      <w:r w:rsidRPr="00FE5F39">
        <w:rPr>
          <w:rFonts w:asciiTheme="majorHAnsi" w:hAnsiTheme="majorHAnsi" w:cstheme="majorHAnsi"/>
          <w:color w:val="000000" w:themeColor="text1"/>
          <w:position w:val="-28"/>
          <w:sz w:val="26"/>
          <w:szCs w:val="26"/>
        </w:rPr>
        <w:object w:dxaOrig="859" w:dyaOrig="660" w14:anchorId="0AFDACE2">
          <v:shape id="_x0000_i1054" type="#_x0000_t75" style="width:42.6pt;height:33pt" o:ole="">
            <v:imagedata r:id="rId67" o:title=""/>
          </v:shape>
          <o:OLEObject Type="Embed" ProgID="Equation.DSMT4" ShapeID="_x0000_i1054" DrawAspect="Content" ObjectID="_1732626485" r:id="rId68"/>
        </w:object>
      </w:r>
      <w:r w:rsidRPr="00FE5F3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xác định khi</w:t>
      </w:r>
    </w:p>
    <w:p w14:paraId="250212BD" w14:textId="77777777" w:rsidR="00FE5F39" w:rsidRPr="00FE5F39" w:rsidRDefault="00FE5F39" w:rsidP="00ED0D3F">
      <w:pPr>
        <w:tabs>
          <w:tab w:val="left" w:pos="3402"/>
          <w:tab w:val="left" w:pos="5669"/>
          <w:tab w:val="left" w:pos="7937"/>
        </w:tabs>
        <w:spacing w:line="276" w:lineRule="auto"/>
        <w:ind w:left="45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FE5F3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A. </w:t>
      </w:r>
      <w:r w:rsidRPr="00FE5F39">
        <w:rPr>
          <w:rFonts w:asciiTheme="majorHAnsi" w:hAnsiTheme="majorHAnsi" w:cstheme="majorHAnsi"/>
          <w:color w:val="000000" w:themeColor="text1"/>
          <w:position w:val="-6"/>
          <w:sz w:val="26"/>
          <w:szCs w:val="26"/>
          <w:lang w:val="fr-FR"/>
        </w:rPr>
        <w:object w:dxaOrig="560" w:dyaOrig="279" w14:anchorId="40DE22DB">
          <v:shape id="_x0000_i1055" type="#_x0000_t75" style="width:28.8pt;height:14.4pt" o:ole="">
            <v:imagedata r:id="rId69" o:title=""/>
          </v:shape>
          <o:OLEObject Type="Embed" ProgID="Equation.DSMT4" ShapeID="_x0000_i1055" DrawAspect="Content" ObjectID="_1732626486" r:id="rId70"/>
        </w:objec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</w:t>
      </w:r>
      <w:r w:rsid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</w:t>
      </w:r>
      <w:r w:rsidRPr="00FE5F3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B. </w:t>
      </w:r>
      <w:r w:rsidRPr="00FE5F39">
        <w:rPr>
          <w:rFonts w:asciiTheme="majorHAnsi" w:hAnsiTheme="majorHAnsi" w:cstheme="majorHAnsi"/>
          <w:color w:val="000000" w:themeColor="text1"/>
          <w:position w:val="-6"/>
          <w:sz w:val="26"/>
          <w:szCs w:val="26"/>
          <w:lang w:val="fr-FR"/>
        </w:rPr>
        <w:object w:dxaOrig="560" w:dyaOrig="279" w14:anchorId="24EC13B6">
          <v:shape id="_x0000_i1056" type="#_x0000_t75" style="width:28.8pt;height:14.4pt" o:ole="">
            <v:imagedata r:id="rId71" o:title=""/>
          </v:shape>
          <o:OLEObject Type="Embed" ProgID="Equation.DSMT4" ShapeID="_x0000_i1056" DrawAspect="Content" ObjectID="_1732626487" r:id="rId72"/>
        </w:objec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</w:t>
      </w:r>
      <w:r w:rsid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</w:t>
      </w:r>
      <w:r w:rsidRPr="00FE5F3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. </w:t>
      </w:r>
      <w:r w:rsidRPr="00FE5F39">
        <w:rPr>
          <w:rFonts w:asciiTheme="majorHAnsi" w:hAnsiTheme="majorHAnsi" w:cstheme="majorHAnsi"/>
          <w:color w:val="000000" w:themeColor="text1"/>
          <w:position w:val="-6"/>
          <w:sz w:val="26"/>
          <w:szCs w:val="26"/>
          <w:lang w:val="fr-FR"/>
        </w:rPr>
        <w:object w:dxaOrig="560" w:dyaOrig="279" w14:anchorId="0FBCF307">
          <v:shape id="_x0000_i1057" type="#_x0000_t75" style="width:28.8pt;height:14.4pt" o:ole="">
            <v:imagedata r:id="rId69" o:title=""/>
          </v:shape>
          <o:OLEObject Type="Embed" ProgID="Equation.DSMT4" ShapeID="_x0000_i1057" DrawAspect="Content" ObjectID="_1732626488" r:id="rId73"/>
        </w:object>
      </w:r>
      <w:r w:rsidRPr="00FE5F3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hoặc </w:t>
      </w:r>
      <w:r w:rsidRPr="00FE5F39">
        <w:rPr>
          <w:rFonts w:asciiTheme="majorHAnsi" w:hAnsiTheme="majorHAnsi" w:cstheme="majorHAnsi"/>
          <w:color w:val="000000" w:themeColor="text1"/>
          <w:position w:val="-6"/>
          <w:sz w:val="26"/>
          <w:szCs w:val="26"/>
          <w:lang w:val="fr-FR"/>
        </w:rPr>
        <w:object w:dxaOrig="560" w:dyaOrig="279" w14:anchorId="5EC41913">
          <v:shape id="_x0000_i1058" type="#_x0000_t75" style="width:28.8pt;height:14.4pt" o:ole="">
            <v:imagedata r:id="rId71" o:title=""/>
          </v:shape>
          <o:OLEObject Type="Embed" ProgID="Equation.DSMT4" ShapeID="_x0000_i1058" DrawAspect="Content" ObjectID="_1732626489" r:id="rId74"/>
        </w:objec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</w:t>
      </w:r>
      <w:r w:rsidRPr="00FE5F3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FE5F39">
        <w:rPr>
          <w:rFonts w:asciiTheme="majorHAnsi" w:hAnsiTheme="majorHAnsi" w:cstheme="majorHAnsi"/>
          <w:color w:val="000000" w:themeColor="text1"/>
          <w:position w:val="-6"/>
          <w:sz w:val="26"/>
          <w:szCs w:val="26"/>
          <w:lang w:val="fr-FR"/>
        </w:rPr>
        <w:object w:dxaOrig="560" w:dyaOrig="279" w14:anchorId="2402DD53">
          <v:shape id="_x0000_i1059" type="#_x0000_t75" style="width:28.8pt;height:14.4pt" o:ole="">
            <v:imagedata r:id="rId69" o:title=""/>
          </v:shape>
          <o:OLEObject Type="Embed" ProgID="Equation.DSMT4" ShapeID="_x0000_i1059" DrawAspect="Content" ObjectID="_1732626490" r:id="rId75"/>
        </w:object>
      </w:r>
      <w:r w:rsidRPr="00FE5F3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và</w:t>
      </w:r>
      <w:r w:rsidRPr="00FE5F39">
        <w:rPr>
          <w:rFonts w:asciiTheme="majorHAnsi" w:hAnsiTheme="majorHAnsi" w:cstheme="majorHAnsi"/>
          <w:color w:val="000000" w:themeColor="text1"/>
          <w:position w:val="-6"/>
          <w:sz w:val="26"/>
          <w:szCs w:val="26"/>
          <w:lang w:val="fr-FR"/>
        </w:rPr>
        <w:object w:dxaOrig="700" w:dyaOrig="279" w14:anchorId="1CF17074">
          <v:shape id="_x0000_i1060" type="#_x0000_t75" style="width:36pt;height:14.4pt" o:ole="">
            <v:imagedata r:id="rId76" o:title=""/>
          </v:shape>
          <o:OLEObject Type="Embed" ProgID="Equation.DSMT4" ShapeID="_x0000_i1060" DrawAspect="Content" ObjectID="_1732626491" r:id="rId77"/>
        </w:object>
      </w:r>
    </w:p>
    <w:p w14:paraId="5B9590A9" w14:textId="77777777" w:rsidR="00701B79" w:rsidRPr="00701B79" w:rsidRDefault="00701B79" w:rsidP="00422450">
      <w:pPr>
        <w:pStyle w:val="ListParagraph"/>
        <w:numPr>
          <w:ilvl w:val="0"/>
          <w:numId w:val="15"/>
        </w:numPr>
        <w:tabs>
          <w:tab w:val="left" w:pos="810"/>
        </w:tabs>
        <w:spacing w:before="120" w:line="276" w:lineRule="auto"/>
        <w:ind w:left="990"/>
        <w:jc w:val="both"/>
        <w:rPr>
          <w:rFonts w:asciiTheme="majorHAnsi" w:hAnsiTheme="majorHAnsi" w:cstheme="majorHAnsi"/>
          <w:color w:val="000000" w:themeColor="text1"/>
          <w:spacing w:val="-6"/>
          <w:sz w:val="26"/>
          <w:szCs w:val="26"/>
          <w:lang w:val="fr-FR"/>
        </w:rPr>
      </w:pPr>
      <w:r w:rsidRPr="00701B79">
        <w:rPr>
          <w:rFonts w:asciiTheme="majorHAnsi" w:hAnsiTheme="majorHAnsi" w:cstheme="majorHAnsi"/>
          <w:color w:val="000000" w:themeColor="text1"/>
          <w:spacing w:val="-6"/>
          <w:sz w:val="26"/>
          <w:szCs w:val="26"/>
          <w:lang w:val="fr-FR"/>
        </w:rPr>
        <w:t>Độ dài hai đường chéo của hình thoi bằng 8 cm và 10 cm, thì độ dài cạnh của hình thoi là</w:t>
      </w:r>
    </w:p>
    <w:p w14:paraId="13DB7F7C" w14:textId="77777777" w:rsidR="00701B79" w:rsidRPr="00701B79" w:rsidRDefault="00701B79" w:rsidP="00ED0D3F">
      <w:pPr>
        <w:tabs>
          <w:tab w:val="left" w:pos="3402"/>
          <w:tab w:val="left" w:pos="5669"/>
          <w:tab w:val="left" w:pos="7937"/>
        </w:tabs>
        <w:spacing w:line="276" w:lineRule="auto"/>
        <w:ind w:left="45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701B7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A. 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6 cm               </w:t>
      </w:r>
      <w:r w:rsidRPr="00701B7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B. </w:t>
      </w:r>
      <w:r w:rsidRPr="00701B79">
        <w:rPr>
          <w:rFonts w:asciiTheme="majorHAnsi" w:hAnsiTheme="majorHAnsi" w:cstheme="majorHAnsi"/>
          <w:color w:val="000000" w:themeColor="text1"/>
          <w:position w:val="-6"/>
          <w:sz w:val="26"/>
          <w:szCs w:val="26"/>
        </w:rPr>
        <w:object w:dxaOrig="480" w:dyaOrig="340" w14:anchorId="7573C790">
          <v:shape id="_x0000_i1061" type="#_x0000_t75" style="width:24pt;height:16.8pt" o:ole="" fillcolor="window">
            <v:imagedata r:id="rId78" o:title=""/>
          </v:shape>
          <o:OLEObject Type="Embed" ProgID="Equation.3" ShapeID="_x0000_i1061" DrawAspect="Content" ObjectID="_1732626492" r:id="rId79"/>
        </w:objec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cm           </w:t>
      </w:r>
      <w:r w:rsidRPr="00701B7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. </w:t>
      </w:r>
      <w:r w:rsidRPr="00701B79">
        <w:rPr>
          <w:rFonts w:asciiTheme="majorHAnsi" w:hAnsiTheme="majorHAnsi" w:cstheme="majorHAnsi"/>
          <w:color w:val="000000" w:themeColor="text1"/>
          <w:position w:val="-8"/>
          <w:sz w:val="26"/>
          <w:szCs w:val="26"/>
        </w:rPr>
        <w:object w:dxaOrig="600" w:dyaOrig="360" w14:anchorId="75BBCCB4">
          <v:shape id="_x0000_i1062" type="#_x0000_t75" style="width:29.4pt;height:18pt" o:ole="" fillcolor="window">
            <v:imagedata r:id="rId80" o:title=""/>
          </v:shape>
          <o:OLEObject Type="Embed" ProgID="Equation.3" ShapeID="_x0000_i1062" DrawAspect="Content" ObjectID="_1732626493" r:id="rId81"/>
        </w:objec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cm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           </w:t>
      </w:r>
      <w:r w:rsidRPr="00701B7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3 cm</w:t>
      </w:r>
    </w:p>
    <w:p w14:paraId="66B67496" w14:textId="77777777" w:rsidR="00701B79" w:rsidRPr="00701B79" w:rsidRDefault="00701B79" w:rsidP="00701B79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Tứ giác MNPQ có</w:t>
      </w:r>
      <w:r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  </w:t>
      </w:r>
      <m:oMath>
        <m:acc>
          <m:accP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fr-FR"/>
              </w:rPr>
              <m:t>M</m:t>
            </m:r>
          </m:e>
        </m:acc>
        <m:r>
          <w:rPr>
            <w:rFonts w:ascii="Cambria Math" w:hAnsi="Cambria Math" w:cstheme="majorHAnsi"/>
            <w:color w:val="000000" w:themeColor="text1"/>
            <w:sz w:val="26"/>
            <w:szCs w:val="26"/>
            <w:lang w:val="fr-FR"/>
          </w:rPr>
          <m:t xml:space="preserve">=120°, </m:t>
        </m:r>
        <m:acc>
          <m:accP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fr-FR"/>
              </w:rPr>
              <m:t>N</m:t>
            </m:r>
          </m:e>
        </m:acc>
        <m:r>
          <w:rPr>
            <w:rFonts w:ascii="Cambria Math" w:hAnsi="Cambria Math" w:cstheme="majorHAnsi"/>
            <w:color w:val="000000" w:themeColor="text1"/>
            <w:sz w:val="26"/>
            <w:szCs w:val="26"/>
            <w:lang w:val="fr-FR"/>
          </w:rPr>
          <m:t xml:space="preserve">=80°, </m:t>
        </m:r>
        <m:acc>
          <m:accPr>
            <m:ctrlPr>
              <w:rPr>
                <w:rFonts w:ascii="Cambria Math" w:hAnsi="Cambria Math" w:cstheme="majorHAnsi"/>
                <w:i/>
                <w:color w:val="000000" w:themeColor="text1"/>
                <w:sz w:val="26"/>
                <w:szCs w:val="26"/>
                <w:lang w:val="fr-FR"/>
              </w:rPr>
            </m:ctrlPr>
          </m:accPr>
          <m:e>
            <m:r>
              <w:rPr>
                <w:rFonts w:ascii="Cambria Math" w:hAnsi="Cambria Math" w:cstheme="majorHAnsi"/>
                <w:color w:val="000000" w:themeColor="text1"/>
                <w:sz w:val="26"/>
                <w:szCs w:val="26"/>
                <w:lang w:val="fr-FR"/>
              </w:rPr>
              <m:t>P</m:t>
            </m:r>
          </m:e>
        </m:acc>
        <m:r>
          <w:rPr>
            <w:rFonts w:ascii="Cambria Math" w:hAnsi="Cambria Math" w:cstheme="majorHAnsi"/>
            <w:color w:val="000000" w:themeColor="text1"/>
            <w:sz w:val="26"/>
            <w:szCs w:val="26"/>
            <w:lang w:val="fr-FR"/>
          </w:rPr>
          <m:t>=110°</m:t>
        </m:r>
      </m:oMath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, số đo góc Q sẽ bằng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it-IT"/>
        </w:rPr>
        <w:t>:</w:t>
      </w:r>
    </w:p>
    <w:p w14:paraId="00A395B5" w14:textId="77777777" w:rsidR="00701B79" w:rsidRPr="00701B79" w:rsidRDefault="00701B79" w:rsidP="00ED0D3F">
      <w:pPr>
        <w:tabs>
          <w:tab w:val="left" w:pos="3402"/>
          <w:tab w:val="left" w:pos="5669"/>
          <w:tab w:val="left" w:pos="7937"/>
        </w:tabs>
        <w:spacing w:line="276" w:lineRule="auto"/>
        <w:ind w:left="540"/>
        <w:jc w:val="both"/>
        <w:rPr>
          <w:rFonts w:asciiTheme="majorHAnsi" w:eastAsiaTheme="minorHAnsi" w:hAnsiTheme="majorHAnsi" w:cstheme="majorHAnsi"/>
          <w:color w:val="000000" w:themeColor="text1"/>
          <w:sz w:val="26"/>
          <w:szCs w:val="26"/>
          <w:vertAlign w:val="superscript"/>
          <w:lang w:val="fr-FR"/>
        </w:rPr>
      </w:pPr>
      <w:r w:rsidRPr="00701B7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A. 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100</w:t>
      </w:r>
      <w:r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fr-FR"/>
        </w:rPr>
        <w:t xml:space="preserve">0 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               </w:t>
      </w:r>
      <w:r w:rsidRPr="00701B7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B. 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50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fr-FR"/>
        </w:rPr>
        <w:t xml:space="preserve">0                   </w:t>
      </w:r>
      <w:r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fr-FR"/>
        </w:rPr>
        <w:t xml:space="preserve">    </w:t>
      </w:r>
      <w:r w:rsidRPr="00701B7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. 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90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fr-FR"/>
        </w:rPr>
        <w:t>0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fr-FR"/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fr-FR"/>
        </w:rPr>
        <w:t xml:space="preserve">                   </w:t>
      </w:r>
      <w:r w:rsidRPr="00701B79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60</w:t>
      </w:r>
      <w:r w:rsidRPr="00701B79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  <w:lang w:val="fr-FR"/>
        </w:rPr>
        <w:t>0</w:t>
      </w:r>
    </w:p>
    <w:p w14:paraId="1EB2F3DB" w14:textId="77777777" w:rsidR="00422450" w:rsidRPr="00422450" w:rsidRDefault="00422450" w:rsidP="00422450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42245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 xml:space="preserve">Cho ABCD là hình vuông, khẳng định nào sau đây là </w:t>
      </w:r>
      <w:r w:rsidRPr="00422450">
        <w:rPr>
          <w:rFonts w:asciiTheme="majorHAnsi" w:hAnsiTheme="majorHAnsi" w:cstheme="majorHAnsi"/>
          <w:b/>
          <w:bCs/>
          <w:i/>
          <w:iCs/>
          <w:color w:val="000000" w:themeColor="text1"/>
          <w:sz w:val="26"/>
          <w:szCs w:val="26"/>
          <w:lang w:val="fr-FR"/>
        </w:rPr>
        <w:t>sai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?</w:t>
      </w:r>
    </w:p>
    <w:p w14:paraId="5241EDC1" w14:textId="77777777" w:rsidR="00422450" w:rsidRPr="00422450" w:rsidRDefault="00422450" w:rsidP="00ED0D3F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45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A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Giao điểm hai đường chéo của hình vuông là tâm đối xứng của nó.</w:t>
      </w:r>
    </w:p>
    <w:p w14:paraId="464AD83F" w14:textId="77777777" w:rsidR="00422450" w:rsidRPr="00422450" w:rsidRDefault="00422450" w:rsidP="00ED0D3F">
      <w:pPr>
        <w:tabs>
          <w:tab w:val="left" w:pos="990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0" w:hanging="54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lastRenderedPageBreak/>
        <w:t xml:space="preserve">B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Các đường thẳng đi qua trung điểm hai cặp cạnh đối của hình vuông là trục đối xứng của nó.</w:t>
      </w:r>
    </w:p>
    <w:p w14:paraId="4056C3DA" w14:textId="77777777" w:rsidR="00422450" w:rsidRPr="00422450" w:rsidRDefault="00422450" w:rsidP="00ED0D3F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0" w:hanging="54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C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Các đường thẳng vuông góc với các cạnh của hình vuông đều là trục đối xứng của nó.</w:t>
      </w:r>
    </w:p>
    <w:p w14:paraId="5BA4494D" w14:textId="77777777" w:rsidR="00422450" w:rsidRPr="00422450" w:rsidRDefault="00422450" w:rsidP="00ED0D3F">
      <w:pPr>
        <w:tabs>
          <w:tab w:val="left" w:pos="3402"/>
          <w:tab w:val="left" w:pos="5669"/>
          <w:tab w:val="left" w:pos="7937"/>
        </w:tabs>
        <w:spacing w:line="276" w:lineRule="auto"/>
        <w:ind w:left="990" w:hanging="540"/>
        <w:jc w:val="both"/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</w:pP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  <w:lang w:val="fr-FR"/>
        </w:rPr>
        <w:t xml:space="preserve">D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lang w:val="fr-FR"/>
        </w:rPr>
        <w:t>Các đường chéo của hình vuông đều là trục đối xứng của nó.</w:t>
      </w:r>
    </w:p>
    <w:p w14:paraId="489CF746" w14:textId="77777777" w:rsidR="00422450" w:rsidRPr="00422450" w:rsidRDefault="00422450" w:rsidP="00422450">
      <w:pPr>
        <w:pStyle w:val="ListParagraph"/>
        <w:numPr>
          <w:ilvl w:val="0"/>
          <w:numId w:val="15"/>
        </w:numPr>
        <w:tabs>
          <w:tab w:val="left" w:pos="0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Tam giác ABC vuông tại A, có AB = 3cm, AC = 4cm. Độ dài đường trung tuyến ứng với cạnh huyền của tam giác ABC là :</w:t>
      </w:r>
    </w:p>
    <w:p w14:paraId="48C70C46" w14:textId="77777777" w:rsidR="00422450" w:rsidRPr="00422450" w:rsidRDefault="00422450" w:rsidP="00ED0D3F">
      <w:pPr>
        <w:tabs>
          <w:tab w:val="left" w:pos="900"/>
          <w:tab w:val="left" w:pos="3402"/>
          <w:tab w:val="left" w:pos="5669"/>
          <w:tab w:val="left" w:pos="7937"/>
        </w:tabs>
        <w:spacing w:line="276" w:lineRule="auto"/>
        <w:ind w:left="900" w:hanging="45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A. </w:t>
      </w:r>
      <w:r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2cm                 </w:t>
      </w: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2,5cm          </w:t>
      </w:r>
      <w:r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5cm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    </w:t>
      </w: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3,5cm.</w:t>
      </w:r>
    </w:p>
    <w:p w14:paraId="172EBD16" w14:textId="16B8472F" w:rsidR="00422450" w:rsidRPr="00422450" w:rsidRDefault="00422450" w:rsidP="00422450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r w:rsidRPr="00422450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Cho tam giác ABC vuông tại A</w:t>
      </w:r>
      <w:r w:rsidR="00AB5296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>.</w:t>
      </w:r>
      <w:r w:rsidRPr="00422450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 xml:space="preserve"> AC = 3cm, BC = 5cm. Diện tích tam giác ABC:</w:t>
      </w:r>
    </w:p>
    <w:p w14:paraId="7718BECB" w14:textId="77777777" w:rsidR="00422450" w:rsidRPr="00422450" w:rsidRDefault="00422450" w:rsidP="00ED0D3F">
      <w:pPr>
        <w:tabs>
          <w:tab w:val="left" w:pos="3402"/>
          <w:tab w:val="left" w:pos="5669"/>
          <w:tab w:val="left" w:pos="7937"/>
        </w:tabs>
        <w:spacing w:line="276" w:lineRule="auto"/>
        <w:ind w:left="45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6 cm</w:t>
      </w:r>
      <w:r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 xml:space="preserve">2 </w:t>
      </w:r>
      <w:r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             </w:t>
      </w: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10 cm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>2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 xml:space="preserve">              </w:t>
      </w:r>
      <w:r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 xml:space="preserve">  </w:t>
      </w: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12 cm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>2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ab/>
      </w:r>
      <w:r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 xml:space="preserve">                    </w:t>
      </w:r>
      <w:r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15 cm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>2</w:t>
      </w:r>
    </w:p>
    <w:p w14:paraId="0B5C6EBB" w14:textId="368F8295" w:rsidR="00422450" w:rsidRPr="00422450" w:rsidRDefault="00422450" w:rsidP="00422450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Hình thang có đáy lớn là 3cm,</w:t>
      </w:r>
      <w:r w:rsidR="00AB5296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</w:t>
      </w:r>
      <w:r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đáy nhỏ ngắn hơn đáy lớn 0,4 cm. Độ dài đường trung bình của hình thang là</w:t>
      </w:r>
    </w:p>
    <w:p w14:paraId="7410AE82" w14:textId="46A20119" w:rsidR="00422450" w:rsidRPr="00422450" w:rsidRDefault="00ED0D3F" w:rsidP="00ED0D3F">
      <w:pPr>
        <w:tabs>
          <w:tab w:val="left" w:pos="3402"/>
          <w:tab w:val="left" w:pos="5669"/>
          <w:tab w:val="left" w:pos="7937"/>
        </w:tabs>
        <w:spacing w:line="276" w:lineRule="auto"/>
        <w:ind w:left="36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 </w:t>
      </w:r>
      <w:r w:rsidR="00422450"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="00422450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3,2cm              </w:t>
      </w:r>
      <w:r w:rsidR="00422450"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2,7cm            </w:t>
      </w:r>
      <w:r w:rsidR="00422450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</w:t>
      </w:r>
      <w:r w:rsidR="00422450"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="00422450"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2,8cm</w:t>
      </w:r>
      <w:r w:rsidR="00422450"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ab/>
      </w:r>
      <w:r w:rsidR="00422450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    </w:t>
      </w:r>
      <w:r w:rsidR="00422450" w:rsidRPr="0042245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="00422450" w:rsidRPr="00422450">
        <w:rPr>
          <w:rFonts w:asciiTheme="majorHAnsi" w:hAnsiTheme="majorHAnsi" w:cstheme="majorHAnsi"/>
          <w:color w:val="000000" w:themeColor="text1"/>
          <w:sz w:val="26"/>
          <w:szCs w:val="26"/>
        </w:rPr>
        <w:t>2,9cm</w:t>
      </w:r>
    </w:p>
    <w:p w14:paraId="3F03A25E" w14:textId="21E96193" w:rsidR="00422450" w:rsidRPr="003A5030" w:rsidRDefault="00ED0D3F" w:rsidP="00422450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3A5030">
        <w:rPr>
          <w:rFonts w:asciiTheme="majorHAnsi" w:hAnsiTheme="majorHAnsi" w:cstheme="majorHAnsi"/>
          <w:noProof/>
          <w:color w:val="000000" w:themeColor="text1"/>
          <w:sz w:val="26"/>
          <w:szCs w:val="26"/>
          <w:lang w:val="vi-VN" w:eastAsia="zh-CN"/>
        </w:rPr>
        <w:drawing>
          <wp:anchor distT="0" distB="0" distL="114300" distR="114300" simplePos="0" relativeHeight="251665408" behindDoc="0" locked="0" layoutInCell="1" allowOverlap="1" wp14:anchorId="40A91D16" wp14:editId="6F9A86D9">
            <wp:simplePos x="0" y="0"/>
            <wp:positionH relativeFrom="column">
              <wp:posOffset>3545205</wp:posOffset>
            </wp:positionH>
            <wp:positionV relativeFrom="paragraph">
              <wp:posOffset>281305</wp:posOffset>
            </wp:positionV>
            <wp:extent cx="1623060" cy="110871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2450" w:rsidRPr="003A5030">
        <w:rPr>
          <w:rFonts w:asciiTheme="majorHAnsi" w:hAnsiTheme="majorHAnsi" w:cstheme="majorHAnsi"/>
          <w:color w:val="000000" w:themeColor="text1"/>
          <w:sz w:val="26"/>
          <w:szCs w:val="26"/>
        </w:rPr>
        <w:t>Cho hình chữ nhật ABCD có diện tích 12 cm</w:t>
      </w:r>
      <w:r w:rsidR="00422450" w:rsidRPr="003A503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>2</w:t>
      </w:r>
      <w:r w:rsidR="00422450" w:rsidRPr="003A5030">
        <w:rPr>
          <w:rFonts w:asciiTheme="majorHAnsi" w:hAnsiTheme="majorHAnsi" w:cstheme="majorHAnsi"/>
          <w:color w:val="000000" w:themeColor="text1"/>
          <w:sz w:val="26"/>
          <w:szCs w:val="26"/>
        </w:rPr>
        <w:t>. Diện tích phần tô đậm bằng</w:t>
      </w:r>
      <w:r w:rsidR="003A5030">
        <w:rPr>
          <w:rFonts w:asciiTheme="majorHAnsi" w:hAnsiTheme="majorHAnsi" w:cstheme="majorHAnsi"/>
          <w:color w:val="000000" w:themeColor="text1"/>
          <w:sz w:val="26"/>
          <w:szCs w:val="26"/>
        </w:rPr>
        <w:t>:</w:t>
      </w:r>
    </w:p>
    <w:p w14:paraId="0978D4C8" w14:textId="3FFCA13F" w:rsidR="00422450" w:rsidRPr="003A5030" w:rsidRDefault="00422450" w:rsidP="00ED0D3F">
      <w:pPr>
        <w:tabs>
          <w:tab w:val="left" w:pos="3402"/>
          <w:tab w:val="left" w:pos="5669"/>
          <w:tab w:val="left" w:pos="7937"/>
        </w:tabs>
        <w:spacing w:line="276" w:lineRule="auto"/>
        <w:ind w:left="450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3A503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A. </w:t>
      </w:r>
      <w:r w:rsidRPr="003A5030">
        <w:rPr>
          <w:rFonts w:asciiTheme="majorHAnsi" w:hAnsiTheme="majorHAnsi" w:cstheme="majorHAnsi"/>
          <w:color w:val="000000" w:themeColor="text1"/>
          <w:sz w:val="26"/>
          <w:szCs w:val="26"/>
        </w:rPr>
        <w:t>8cm</w:t>
      </w:r>
      <w:r w:rsidRPr="003A503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>2</w:t>
      </w:r>
      <w:r w:rsidR="00ED0D3F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</w:t>
      </w:r>
      <w:r w:rsidR="004701DC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         </w:t>
      </w:r>
      <w:r w:rsidRPr="003A503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B. </w:t>
      </w:r>
      <w:r w:rsidRPr="003A5030">
        <w:rPr>
          <w:rFonts w:asciiTheme="majorHAnsi" w:hAnsiTheme="majorHAnsi" w:cstheme="majorHAnsi"/>
          <w:color w:val="000000" w:themeColor="text1"/>
          <w:sz w:val="26"/>
          <w:szCs w:val="26"/>
        </w:rPr>
        <w:t>7.5cm</w:t>
      </w:r>
      <w:r w:rsidRPr="003A503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>2</w:t>
      </w:r>
    </w:p>
    <w:p w14:paraId="7B87ADF5" w14:textId="746AE211" w:rsidR="00422450" w:rsidRPr="003A5030" w:rsidRDefault="00422450" w:rsidP="004701D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hanging="542"/>
        <w:jc w:val="both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3A503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C. </w:t>
      </w:r>
      <w:r w:rsidRPr="003A5030">
        <w:rPr>
          <w:rFonts w:asciiTheme="majorHAnsi" w:hAnsiTheme="majorHAnsi" w:cstheme="majorHAnsi"/>
          <w:color w:val="000000" w:themeColor="text1"/>
          <w:sz w:val="26"/>
          <w:szCs w:val="26"/>
        </w:rPr>
        <w:t>6cm</w:t>
      </w:r>
      <w:r w:rsidRPr="003A503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>2</w:t>
      </w:r>
      <w:r w:rsidR="004701DC">
        <w:rPr>
          <w:rFonts w:asciiTheme="majorHAnsi" w:hAnsiTheme="majorHAnsi" w:cstheme="majorHAnsi"/>
          <w:color w:val="000000" w:themeColor="text1"/>
          <w:sz w:val="26"/>
          <w:szCs w:val="26"/>
        </w:rPr>
        <w:t xml:space="preserve">                        </w:t>
      </w:r>
      <w:r w:rsidRPr="003A5030">
        <w:rPr>
          <w:rFonts w:asciiTheme="majorHAnsi" w:hAnsiTheme="majorHAnsi" w:cstheme="majorHAnsi"/>
          <w:b/>
          <w:color w:val="000000" w:themeColor="text1"/>
          <w:sz w:val="26"/>
          <w:szCs w:val="26"/>
        </w:rPr>
        <w:t xml:space="preserve">D. </w:t>
      </w:r>
      <w:r w:rsidRPr="003A5030">
        <w:rPr>
          <w:rFonts w:asciiTheme="majorHAnsi" w:hAnsiTheme="majorHAnsi" w:cstheme="majorHAnsi"/>
          <w:color w:val="000000" w:themeColor="text1"/>
          <w:sz w:val="26"/>
          <w:szCs w:val="26"/>
        </w:rPr>
        <w:t>4cm</w:t>
      </w:r>
      <w:r w:rsidRPr="003A5030">
        <w:rPr>
          <w:rFonts w:asciiTheme="majorHAnsi" w:hAnsiTheme="majorHAnsi" w:cstheme="majorHAnsi"/>
          <w:color w:val="000000" w:themeColor="text1"/>
          <w:sz w:val="26"/>
          <w:szCs w:val="26"/>
          <w:vertAlign w:val="superscript"/>
        </w:rPr>
        <w:t>2</w:t>
      </w:r>
    </w:p>
    <w:p w14:paraId="1F297DC7" w14:textId="77777777" w:rsidR="00422450" w:rsidRPr="00422450" w:rsidRDefault="00422450" w:rsidP="00422450">
      <w:pPr>
        <w:spacing w:line="276" w:lineRule="auto"/>
        <w:ind w:left="992"/>
        <w:rPr>
          <w:color w:val="000000" w:themeColor="text1"/>
          <w:sz w:val="24"/>
        </w:rPr>
      </w:pPr>
    </w:p>
    <w:p w14:paraId="25D20642" w14:textId="77777777" w:rsidR="00422450" w:rsidRDefault="00422450" w:rsidP="003408E4">
      <w:pPr>
        <w:pStyle w:val="KhngDncch"/>
        <w:spacing w:line="300" w:lineRule="auto"/>
        <w:rPr>
          <w:rFonts w:ascii="Times New Roman" w:hAnsi="Times New Roman"/>
          <w:b/>
          <w:sz w:val="26"/>
          <w:szCs w:val="26"/>
        </w:rPr>
      </w:pPr>
    </w:p>
    <w:p w14:paraId="0546CCA6" w14:textId="77777777" w:rsidR="003408E4" w:rsidRPr="00E946D8" w:rsidRDefault="003408E4" w:rsidP="003408E4">
      <w:pPr>
        <w:pStyle w:val="KhngDncch"/>
        <w:spacing w:line="300" w:lineRule="auto"/>
        <w:rPr>
          <w:rFonts w:ascii="Times New Roman" w:hAnsi="Times New Roman"/>
          <w:sz w:val="26"/>
          <w:szCs w:val="26"/>
        </w:rPr>
      </w:pPr>
      <w:r w:rsidRPr="00E946D8">
        <w:rPr>
          <w:rFonts w:ascii="Times New Roman" w:hAnsi="Times New Roman"/>
          <w:b/>
          <w:sz w:val="26"/>
          <w:szCs w:val="26"/>
        </w:rPr>
        <w:t xml:space="preserve">II. PHẦN TỰ LUẬN </w:t>
      </w:r>
      <w:r w:rsidRPr="00E946D8">
        <w:rPr>
          <w:rFonts w:ascii="Times New Roman" w:hAnsi="Times New Roman"/>
          <w:sz w:val="26"/>
          <w:szCs w:val="26"/>
        </w:rPr>
        <w:t>(7 điểm)</w:t>
      </w:r>
    </w:p>
    <w:p w14:paraId="0825B867" w14:textId="77777777" w:rsidR="003408E4" w:rsidRPr="00E946D8" w:rsidRDefault="003408E4" w:rsidP="003408E4">
      <w:pPr>
        <w:spacing w:line="300" w:lineRule="auto"/>
        <w:jc w:val="both"/>
        <w:rPr>
          <w:b/>
          <w:sz w:val="26"/>
          <w:szCs w:val="26"/>
        </w:rPr>
      </w:pPr>
      <w:r w:rsidRPr="00E946D8">
        <w:rPr>
          <w:b/>
          <w:sz w:val="26"/>
          <w:szCs w:val="26"/>
        </w:rPr>
        <w:t>Bài</w:t>
      </w:r>
      <w:r w:rsidRPr="00E946D8">
        <w:rPr>
          <w:b/>
          <w:sz w:val="26"/>
          <w:szCs w:val="26"/>
          <w:lang w:val="pt-BR"/>
        </w:rPr>
        <w:t xml:space="preserve"> 1: (1,0</w:t>
      </w:r>
      <w:r w:rsidRPr="00E946D8">
        <w:rPr>
          <w:b/>
          <w:sz w:val="26"/>
          <w:szCs w:val="26"/>
          <w:lang w:val="nl-NL"/>
        </w:rPr>
        <w:t xml:space="preserve"> điểm</w:t>
      </w:r>
      <w:r w:rsidRPr="00E946D8">
        <w:rPr>
          <w:b/>
          <w:sz w:val="26"/>
          <w:szCs w:val="26"/>
          <w:lang w:val="pt-BR"/>
        </w:rPr>
        <w:t>)</w:t>
      </w:r>
      <w:r w:rsidRPr="00E946D8">
        <w:rPr>
          <w:sz w:val="26"/>
          <w:szCs w:val="26"/>
          <w:lang w:val="pt-BR"/>
        </w:rPr>
        <w:t xml:space="preserve"> : Thực hiện phép tính  </w:t>
      </w:r>
    </w:p>
    <w:p w14:paraId="2A1FEE75" w14:textId="29F560BF" w:rsidR="003408E4" w:rsidRPr="00E946D8" w:rsidRDefault="003408E4" w:rsidP="003408E4">
      <w:pPr>
        <w:spacing w:line="300" w:lineRule="auto"/>
        <w:jc w:val="both"/>
        <w:rPr>
          <w:sz w:val="26"/>
          <w:szCs w:val="26"/>
        </w:rPr>
      </w:pPr>
      <w:r w:rsidRPr="00E946D8">
        <w:rPr>
          <w:sz w:val="26"/>
          <w:szCs w:val="26"/>
        </w:rPr>
        <w:t xml:space="preserve">          a) </w:t>
      </w:r>
      <w:r w:rsidR="00563960" w:rsidRPr="001F6D7E">
        <w:rPr>
          <w:color w:val="000000"/>
          <w:position w:val="-16"/>
          <w:szCs w:val="28"/>
          <w:lang w:val="es-ES"/>
        </w:rPr>
        <w:object w:dxaOrig="2000" w:dyaOrig="440" w14:anchorId="3D2F4179">
          <v:shape id="_x0000_i1063" type="#_x0000_t75" style="width:125.4pt;height:27pt" o:ole="">
            <v:imagedata r:id="rId83" o:title=""/>
          </v:shape>
          <o:OLEObject Type="Embed" ProgID="Equation.DSMT4" ShapeID="_x0000_i1063" DrawAspect="Content" ObjectID="_1732626494" r:id="rId84"/>
        </w:object>
      </w:r>
      <w:r w:rsidRPr="00E946D8">
        <w:rPr>
          <w:sz w:val="26"/>
          <w:szCs w:val="26"/>
        </w:rPr>
        <w:tab/>
      </w:r>
      <w:r w:rsidRPr="00E946D8">
        <w:rPr>
          <w:sz w:val="26"/>
          <w:szCs w:val="26"/>
        </w:rPr>
        <w:tab/>
        <w:t xml:space="preserve">b)  </w:t>
      </w:r>
      <w:r w:rsidR="004444E6" w:rsidRPr="00032AD1">
        <w:rPr>
          <w:position w:val="-28"/>
        </w:rPr>
        <w:object w:dxaOrig="2799" w:dyaOrig="760" w14:anchorId="1C70AEFA">
          <v:shape id="_x0000_i1064" type="#_x0000_t75" style="width:139.8pt;height:37.8pt" o:ole="">
            <v:imagedata r:id="rId85" o:title=""/>
          </v:shape>
          <o:OLEObject Type="Embed" ProgID="Equation.DSMT4" ShapeID="_x0000_i1064" DrawAspect="Content" ObjectID="_1732626495" r:id="rId86"/>
        </w:object>
      </w:r>
    </w:p>
    <w:p w14:paraId="260BCA55" w14:textId="4EF0FCD7" w:rsidR="003408E4" w:rsidRPr="00E946D8" w:rsidRDefault="003408E4" w:rsidP="003408E4">
      <w:pPr>
        <w:pStyle w:val="KhngDncch"/>
        <w:spacing w:line="300" w:lineRule="auto"/>
        <w:rPr>
          <w:rFonts w:ascii="Times New Roman" w:hAnsi="Times New Roman"/>
          <w:b/>
          <w:sz w:val="26"/>
          <w:szCs w:val="26"/>
          <w:lang w:val="nl-NL"/>
        </w:rPr>
      </w:pPr>
      <w:r w:rsidRPr="00E946D8">
        <w:rPr>
          <w:rFonts w:ascii="Times New Roman" w:hAnsi="Times New Roman"/>
          <w:b/>
          <w:sz w:val="26"/>
          <w:szCs w:val="26"/>
          <w:lang w:val="nl-NL"/>
        </w:rPr>
        <w:t>Bài 2: (1</w:t>
      </w:r>
      <w:r w:rsidRPr="00E946D8">
        <w:rPr>
          <w:rFonts w:ascii="Times New Roman" w:hAnsi="Times New Roman"/>
          <w:b/>
          <w:sz w:val="26"/>
          <w:szCs w:val="26"/>
          <w:lang w:val="vi-VN"/>
        </w:rPr>
        <w:t>,</w:t>
      </w:r>
      <w:r w:rsidR="00A42A84">
        <w:rPr>
          <w:rFonts w:ascii="Times New Roman" w:hAnsi="Times New Roman"/>
          <w:b/>
          <w:sz w:val="26"/>
          <w:szCs w:val="26"/>
        </w:rPr>
        <w:t>5</w:t>
      </w:r>
      <w:r w:rsidRPr="00E946D8">
        <w:rPr>
          <w:rFonts w:ascii="Times New Roman" w:hAnsi="Times New Roman"/>
          <w:b/>
          <w:sz w:val="26"/>
          <w:szCs w:val="26"/>
          <w:lang w:val="nl-NL"/>
        </w:rPr>
        <w:t xml:space="preserve"> điểm)  </w:t>
      </w:r>
      <w:r w:rsidRPr="00E946D8">
        <w:rPr>
          <w:rFonts w:ascii="Times New Roman" w:hAnsi="Times New Roman"/>
          <w:sz w:val="26"/>
          <w:szCs w:val="26"/>
          <w:lang w:val="nl-NL"/>
        </w:rPr>
        <w:t>Phân tích các đa thức sau thành nhân tử:</w:t>
      </w:r>
    </w:p>
    <w:p w14:paraId="5D369F66" w14:textId="66AA995A" w:rsidR="003408E4" w:rsidRPr="00ED0D3F" w:rsidRDefault="00B87F0C" w:rsidP="00ED0D3F">
      <w:pPr>
        <w:widowControl w:val="0"/>
        <w:numPr>
          <w:ilvl w:val="0"/>
          <w:numId w:val="3"/>
        </w:numPr>
        <w:spacing w:line="300" w:lineRule="auto"/>
        <w:jc w:val="both"/>
        <w:rPr>
          <w:sz w:val="26"/>
          <w:szCs w:val="26"/>
          <w:lang w:val="pt-BR"/>
        </w:rPr>
      </w:pPr>
      <w:r w:rsidRPr="00A07D4D">
        <w:rPr>
          <w:position w:val="-10"/>
          <w:sz w:val="26"/>
          <w:szCs w:val="26"/>
        </w:rPr>
        <w:object w:dxaOrig="1740" w:dyaOrig="320" w14:anchorId="2BAB4E97">
          <v:shape id="_x0000_i1065" type="#_x0000_t75" style="width:109.8pt;height:20.4pt" o:ole="">
            <v:imagedata r:id="rId87" o:title=""/>
          </v:shape>
          <o:OLEObject Type="Embed" ProgID="Equation.DSMT4" ShapeID="_x0000_i1065" DrawAspect="Content" ObjectID="_1732626496" r:id="rId88"/>
        </w:object>
      </w:r>
      <w:r w:rsidR="00ED0D3F">
        <w:rPr>
          <w:sz w:val="26"/>
          <w:szCs w:val="26"/>
          <w:lang w:val="pt-BR"/>
        </w:rPr>
        <w:t xml:space="preserve">      b) </w:t>
      </w:r>
      <w:r w:rsidRPr="00A07D4D">
        <w:rPr>
          <w:position w:val="-6"/>
          <w:sz w:val="26"/>
          <w:szCs w:val="26"/>
        </w:rPr>
        <w:object w:dxaOrig="859" w:dyaOrig="320" w14:anchorId="2C51BD7E">
          <v:shape id="_x0000_i1066" type="#_x0000_t75" style="width:54pt;height:20.4pt" o:ole="">
            <v:imagedata r:id="rId89" o:title=""/>
          </v:shape>
          <o:OLEObject Type="Embed" ProgID="Equation.DSMT4" ShapeID="_x0000_i1066" DrawAspect="Content" ObjectID="_1732626497" r:id="rId90"/>
        </w:object>
      </w:r>
      <w:r w:rsidR="00ED0D3F">
        <w:rPr>
          <w:sz w:val="26"/>
          <w:szCs w:val="26"/>
          <w:lang w:val="pt-BR"/>
        </w:rPr>
        <w:t xml:space="preserve">         c) </w:t>
      </w:r>
      <w:r w:rsidR="00083911">
        <w:rPr>
          <w:position w:val="-10"/>
          <w:sz w:val="26"/>
          <w:szCs w:val="26"/>
        </w:rPr>
        <w:object w:dxaOrig="1820" w:dyaOrig="360" w14:anchorId="6E55661C">
          <v:shape id="_x0000_i1067" type="#_x0000_t75" style="width:108.6pt;height:21.6pt" o:ole="">
            <v:imagedata r:id="rId91" o:title=""/>
          </v:shape>
          <o:OLEObject Type="Embed" ProgID="Equation.DSMT4" ShapeID="_x0000_i1067" DrawAspect="Content" ObjectID="_1732626498" r:id="rId92"/>
        </w:object>
      </w:r>
    </w:p>
    <w:p w14:paraId="69A3548D" w14:textId="77777777" w:rsidR="00D55D3C" w:rsidRPr="00D55D3C" w:rsidRDefault="003408E4" w:rsidP="00D55D3C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E946D8">
        <w:rPr>
          <w:b/>
          <w:color w:val="000000"/>
          <w:sz w:val="26"/>
          <w:szCs w:val="26"/>
          <w:lang w:val="es-ES"/>
        </w:rPr>
        <w:t xml:space="preserve">Bài 3: </w:t>
      </w:r>
      <w:r w:rsidR="00D55D3C">
        <w:rPr>
          <w:b/>
          <w:color w:val="000000"/>
          <w:sz w:val="26"/>
          <w:szCs w:val="26"/>
          <w:lang w:val="es-ES"/>
        </w:rPr>
        <w:t xml:space="preserve">(1,5 điểm) </w:t>
      </w:r>
      <w:r w:rsidR="00D55D3C" w:rsidRPr="00D55D3C">
        <w:rPr>
          <w:rFonts w:asciiTheme="majorHAnsi" w:hAnsiTheme="majorHAnsi" w:cstheme="majorHAnsi"/>
          <w:b/>
          <w:bCs/>
          <w:sz w:val="26"/>
          <w:szCs w:val="26"/>
        </w:rPr>
        <w:t xml:space="preserve">Cho biểu thức: </w:t>
      </w:r>
      <w:bookmarkStart w:id="0" w:name="_Hlk57283182"/>
      <w:r w:rsidR="00D55D3C" w:rsidRPr="00D55D3C">
        <w:rPr>
          <w:rFonts w:asciiTheme="majorHAnsi" w:hAnsiTheme="majorHAnsi" w:cstheme="majorHAnsi"/>
          <w:position w:val="-24"/>
          <w:sz w:val="26"/>
          <w:szCs w:val="26"/>
        </w:rPr>
        <w:object w:dxaOrig="2659" w:dyaOrig="660" w14:anchorId="5EB1E4CC">
          <v:shape id="_x0000_i1068" type="#_x0000_t75" style="width:133.2pt;height:33pt" o:ole="">
            <v:imagedata r:id="rId93" o:title=""/>
          </v:shape>
          <o:OLEObject Type="Embed" ProgID="Equation.DSMT4" ShapeID="_x0000_i1068" DrawAspect="Content" ObjectID="_1732626499" r:id="rId94"/>
        </w:object>
      </w:r>
      <w:bookmarkEnd w:id="0"/>
    </w:p>
    <w:p w14:paraId="39EF9B63" w14:textId="77777777" w:rsidR="00D55D3C" w:rsidRPr="00D55D3C" w:rsidRDefault="00D55D3C" w:rsidP="00D55D3C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D55D3C">
        <w:rPr>
          <w:rFonts w:asciiTheme="majorHAnsi" w:hAnsiTheme="majorHAnsi" w:cstheme="majorHAnsi"/>
          <w:sz w:val="26"/>
          <w:szCs w:val="26"/>
        </w:rPr>
        <w:t>a. Với điều kiện nào của x thì giá trị của biểu thức A được xác định?</w:t>
      </w:r>
    </w:p>
    <w:p w14:paraId="3828E99A" w14:textId="77777777" w:rsidR="00D55D3C" w:rsidRPr="00D55D3C" w:rsidRDefault="00D55D3C" w:rsidP="00D55D3C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D55D3C">
        <w:rPr>
          <w:rFonts w:asciiTheme="majorHAnsi" w:hAnsiTheme="majorHAnsi" w:cstheme="majorHAnsi"/>
          <w:sz w:val="26"/>
          <w:szCs w:val="26"/>
        </w:rPr>
        <w:t>b. Rút gọn biểu thức A</w:t>
      </w:r>
    </w:p>
    <w:p w14:paraId="14967B1C" w14:textId="77777777" w:rsidR="00D55D3C" w:rsidRPr="00D55D3C" w:rsidRDefault="00D55D3C" w:rsidP="00D55D3C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  <w:r w:rsidRPr="00D55D3C">
        <w:rPr>
          <w:rFonts w:asciiTheme="majorHAnsi" w:hAnsiTheme="majorHAnsi" w:cstheme="majorHAnsi"/>
          <w:sz w:val="26"/>
          <w:szCs w:val="26"/>
        </w:rPr>
        <w:t xml:space="preserve">c. Tìm giá trị của biểu thức A tại x = </w:t>
      </w:r>
      <w:r w:rsidRPr="009F6FA0">
        <w:rPr>
          <w:rFonts w:asciiTheme="majorHAnsi" w:hAnsiTheme="majorHAnsi" w:cstheme="majorHAnsi"/>
          <w:sz w:val="26"/>
          <w:szCs w:val="26"/>
        </w:rPr>
        <w:t>2</w:t>
      </w:r>
    </w:p>
    <w:p w14:paraId="20524BF5" w14:textId="6BFDA38E" w:rsidR="003408E4" w:rsidRPr="00E946D8" w:rsidRDefault="003408E4" w:rsidP="00D55D3C">
      <w:pPr>
        <w:jc w:val="both"/>
        <w:rPr>
          <w:b/>
          <w:color w:val="000000"/>
          <w:sz w:val="26"/>
          <w:szCs w:val="26"/>
          <w:lang w:val="es-ES"/>
        </w:rPr>
      </w:pPr>
      <w:r w:rsidRPr="00E946D8">
        <w:rPr>
          <w:b/>
          <w:color w:val="000000"/>
          <w:sz w:val="26"/>
          <w:szCs w:val="26"/>
          <w:lang w:val="es-ES"/>
        </w:rPr>
        <w:t xml:space="preserve">Bài 4: (2,5 điểm). </w:t>
      </w:r>
    </w:p>
    <w:p w14:paraId="256D2D6F" w14:textId="77777777" w:rsidR="00906FB7" w:rsidRDefault="00906FB7" w:rsidP="00906FB7">
      <w:pPr>
        <w:tabs>
          <w:tab w:val="left" w:pos="360"/>
          <w:tab w:val="left" w:pos="1260"/>
        </w:tabs>
        <w:spacing w:line="360" w:lineRule="auto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Cho tam giác ABC cân tại A. Gọi D, E lần lượt là trung điểm của AB, BC</w:t>
      </w:r>
    </w:p>
    <w:p w14:paraId="6874D516" w14:textId="0943E8B9" w:rsidR="00906FB7" w:rsidRDefault="00906FB7" w:rsidP="00906FB7">
      <w:pPr>
        <w:tabs>
          <w:tab w:val="left" w:pos="1260"/>
        </w:tabs>
        <w:spacing w:line="360" w:lineRule="auto"/>
        <w:rPr>
          <w:sz w:val="26"/>
          <w:szCs w:val="26"/>
          <w:lang w:val="nl-NL"/>
        </w:rPr>
      </w:pPr>
      <w:r>
        <w:rPr>
          <w:sz w:val="26"/>
          <w:szCs w:val="26"/>
          <w:lang w:val="vi-VN"/>
        </w:rPr>
        <w:t>a) Gọi M là điểm đối xứng với E qua D. Chứng mi</w:t>
      </w:r>
      <w:r>
        <w:rPr>
          <w:sz w:val="26"/>
          <w:szCs w:val="26"/>
          <w:lang w:val="nl-NL"/>
        </w:rPr>
        <w:t>nh tứ giác ACEM là hình bình hành</w:t>
      </w:r>
    </w:p>
    <w:p w14:paraId="651F9E0F" w14:textId="63F37FEC" w:rsidR="00906FB7" w:rsidRDefault="00906FB7" w:rsidP="00906FB7">
      <w:pPr>
        <w:tabs>
          <w:tab w:val="left" w:pos="1260"/>
        </w:tabs>
        <w:spacing w:line="360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b) Chứng minh tứ giác AEBM là hình chữ nhật. </w:t>
      </w:r>
    </w:p>
    <w:p w14:paraId="08FF82F7" w14:textId="246C2372" w:rsidR="00906FB7" w:rsidRDefault="00906FB7" w:rsidP="00906FB7">
      <w:pPr>
        <w:spacing w:line="360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c) Biết AE = 8 cm, BC = 12cm. Tính diện tích của tam giác AEB </w:t>
      </w:r>
    </w:p>
    <w:p w14:paraId="789358D7" w14:textId="2DF6B565" w:rsidR="004701DC" w:rsidRPr="004701DC" w:rsidRDefault="003408E4" w:rsidP="004701DC">
      <w:pPr>
        <w:rPr>
          <w:b/>
          <w:color w:val="000000"/>
          <w:sz w:val="26"/>
          <w:szCs w:val="26"/>
          <w:lang w:val="es-ES"/>
        </w:rPr>
      </w:pPr>
      <w:r>
        <w:rPr>
          <w:b/>
          <w:color w:val="000000"/>
          <w:sz w:val="26"/>
          <w:szCs w:val="26"/>
          <w:lang w:val="es-ES"/>
        </w:rPr>
        <w:t>Bài 5: (0,5</w:t>
      </w:r>
      <w:r w:rsidRPr="00E946D8">
        <w:rPr>
          <w:b/>
          <w:color w:val="000000"/>
          <w:sz w:val="26"/>
          <w:szCs w:val="26"/>
          <w:lang w:val="es-ES"/>
        </w:rPr>
        <w:t xml:space="preserve"> điểm)</w:t>
      </w:r>
      <w:r>
        <w:rPr>
          <w:b/>
          <w:color w:val="000000"/>
          <w:sz w:val="26"/>
          <w:szCs w:val="26"/>
          <w:lang w:val="es-ES"/>
        </w:rPr>
        <w:t xml:space="preserve">: </w:t>
      </w:r>
      <w:r w:rsidR="00C32765">
        <w:rPr>
          <w:sz w:val="26"/>
          <w:szCs w:val="26"/>
          <w:lang w:val="nl-NL"/>
        </w:rPr>
        <w:t>Cho a + b = 1. Tính giá trị của các biểu thức sau:</w:t>
      </w:r>
      <w:r w:rsidR="004701DC">
        <w:rPr>
          <w:sz w:val="26"/>
          <w:szCs w:val="26"/>
          <w:lang w:val="fr-FR"/>
        </w:rPr>
        <w:t xml:space="preserve"> </w:t>
      </w:r>
    </w:p>
    <w:p w14:paraId="6B380E97" w14:textId="18BBD2D1" w:rsidR="00C32765" w:rsidRPr="004701DC" w:rsidRDefault="00C32765" w:rsidP="00C32765">
      <w:p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nl-NL"/>
        </w:rPr>
        <w:t>M = a</w:t>
      </w:r>
      <w:r>
        <w:rPr>
          <w:sz w:val="26"/>
          <w:szCs w:val="26"/>
          <w:vertAlign w:val="superscript"/>
          <w:lang w:val="nl-NL"/>
        </w:rPr>
        <w:t>3</w:t>
      </w:r>
      <w:r>
        <w:rPr>
          <w:sz w:val="26"/>
          <w:szCs w:val="26"/>
          <w:lang w:val="nl-NL"/>
        </w:rPr>
        <w:t xml:space="preserve"> + b</w:t>
      </w:r>
      <w:r>
        <w:rPr>
          <w:sz w:val="26"/>
          <w:szCs w:val="26"/>
          <w:vertAlign w:val="superscript"/>
          <w:lang w:val="nl-NL"/>
        </w:rPr>
        <w:t>3</w:t>
      </w:r>
      <w:r>
        <w:rPr>
          <w:sz w:val="26"/>
          <w:szCs w:val="26"/>
          <w:lang w:val="nl-NL"/>
        </w:rPr>
        <w:t xml:space="preserve"> + 3ab(a</w:t>
      </w:r>
      <w:r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 xml:space="preserve"> + b</w:t>
      </w:r>
      <w:r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>) + 6a</w:t>
      </w:r>
      <w:r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>b</w:t>
      </w:r>
      <w:r>
        <w:rPr>
          <w:sz w:val="26"/>
          <w:szCs w:val="26"/>
          <w:vertAlign w:val="superscript"/>
          <w:lang w:val="nl-NL"/>
        </w:rPr>
        <w:t>2</w:t>
      </w:r>
      <w:r>
        <w:rPr>
          <w:sz w:val="26"/>
          <w:szCs w:val="26"/>
          <w:lang w:val="nl-NL"/>
        </w:rPr>
        <w:t>(a + b).</w:t>
      </w:r>
      <w:r>
        <w:rPr>
          <w:sz w:val="26"/>
          <w:szCs w:val="26"/>
          <w:lang w:val="nl-NL"/>
        </w:rPr>
        <w:tab/>
      </w:r>
    </w:p>
    <w:p w14:paraId="723E7699" w14:textId="6C99AFF7" w:rsidR="003408E4" w:rsidRPr="00EC6E87" w:rsidRDefault="003408E4" w:rsidP="004701DC">
      <w:pPr>
        <w:spacing w:line="300" w:lineRule="auto"/>
        <w:jc w:val="center"/>
        <w:rPr>
          <w:sz w:val="26"/>
          <w:szCs w:val="26"/>
        </w:rPr>
      </w:pPr>
      <w:r>
        <w:rPr>
          <w:sz w:val="26"/>
          <w:szCs w:val="26"/>
        </w:rPr>
        <w:t>------</w:t>
      </w:r>
      <w:r w:rsidRPr="00E946D8">
        <w:rPr>
          <w:sz w:val="26"/>
          <w:szCs w:val="26"/>
        </w:rPr>
        <w:t>Hế</w:t>
      </w:r>
      <w:r>
        <w:rPr>
          <w:sz w:val="26"/>
          <w:szCs w:val="26"/>
        </w:rPr>
        <w:t>t------</w:t>
      </w:r>
    </w:p>
    <w:tbl>
      <w:tblPr>
        <w:tblW w:w="9322" w:type="dxa"/>
        <w:tblInd w:w="108" w:type="dxa"/>
        <w:tblLook w:val="04A0" w:firstRow="1" w:lastRow="0" w:firstColumn="1" w:lastColumn="0" w:noHBand="0" w:noVBand="1"/>
      </w:tblPr>
      <w:tblGrid>
        <w:gridCol w:w="4077"/>
        <w:gridCol w:w="5245"/>
      </w:tblGrid>
      <w:tr w:rsidR="003408E4" w:rsidRPr="00EC6E87" w14:paraId="3F038DE6" w14:textId="77777777" w:rsidTr="003408E4">
        <w:tc>
          <w:tcPr>
            <w:tcW w:w="4077" w:type="dxa"/>
            <w:shd w:val="clear" w:color="auto" w:fill="auto"/>
          </w:tcPr>
          <w:p w14:paraId="6158CA49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</w:p>
          <w:p w14:paraId="26553DE5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UBND HUYỆN VĨNH BẢO</w:t>
            </w:r>
          </w:p>
          <w:p w14:paraId="2F3438D5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TRƯỜNG THCS</w:t>
            </w:r>
          </w:p>
          <w:p w14:paraId="01751787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VINH QUANG – THANH LƯƠNG</w:t>
            </w:r>
          </w:p>
          <w:p w14:paraId="041448D9" w14:textId="77777777" w:rsidR="003408E4" w:rsidRPr="00EC6E87" w:rsidRDefault="003408E4" w:rsidP="003408E4">
            <w:pPr>
              <w:jc w:val="both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noProof/>
                <w:sz w:val="26"/>
                <w:szCs w:val="26"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4B1C897F" wp14:editId="20D3A315">
                      <wp:simplePos x="0" y="0"/>
                      <wp:positionH relativeFrom="column">
                        <wp:posOffset>701040</wp:posOffset>
                      </wp:positionH>
                      <wp:positionV relativeFrom="paragraph">
                        <wp:posOffset>-474</wp:posOffset>
                      </wp:positionV>
                      <wp:extent cx="9525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952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4A62815" id="Straight Connector 5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5.2pt,-.05pt" to="130.2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" strokecolor="#4a7ebb">
                      <o:lock v:ext="edit" shapetype="f"/>
                    </v:line>
                  </w:pict>
                </mc:Fallback>
              </mc:AlternateContent>
            </w:r>
          </w:p>
          <w:p w14:paraId="193B6628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</w:p>
        </w:tc>
        <w:tc>
          <w:tcPr>
            <w:tcW w:w="5245" w:type="dxa"/>
            <w:shd w:val="clear" w:color="auto" w:fill="auto"/>
          </w:tcPr>
          <w:p w14:paraId="16CAC9C9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</w:p>
          <w:p w14:paraId="7CABCF88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 xml:space="preserve">ĐÁP ÁN ĐỀ </w:t>
            </w:r>
            <w:r w:rsidR="00F83BEC">
              <w:rPr>
                <w:b/>
                <w:bCs/>
                <w:color w:val="222222"/>
                <w:sz w:val="26"/>
                <w:szCs w:val="26"/>
                <w:lang w:eastAsia="vi-VN"/>
              </w:rPr>
              <w:t>KIỂM TRA</w:t>
            </w: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 xml:space="preserve"> HỌC KÌ I</w:t>
            </w:r>
          </w:p>
          <w:p w14:paraId="66458A8C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Môn :Toán 8</w:t>
            </w:r>
          </w:p>
          <w:p w14:paraId="14E10FBA" w14:textId="77777777" w:rsidR="003408E4" w:rsidRPr="00EC6E87" w:rsidRDefault="003408E4" w:rsidP="003408E4">
            <w:pPr>
              <w:jc w:val="center"/>
              <w:rPr>
                <w:b/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b/>
                <w:bCs/>
                <w:color w:val="222222"/>
                <w:sz w:val="26"/>
                <w:szCs w:val="26"/>
                <w:lang w:eastAsia="vi-VN"/>
              </w:rPr>
              <w:t>Năm họ</w:t>
            </w:r>
            <w:r>
              <w:rPr>
                <w:b/>
                <w:bCs/>
                <w:color w:val="222222"/>
                <w:sz w:val="26"/>
                <w:szCs w:val="26"/>
                <w:lang w:eastAsia="vi-VN"/>
              </w:rPr>
              <w:t>c : 2022-2023</w:t>
            </w:r>
          </w:p>
          <w:p w14:paraId="19251782" w14:textId="77777777" w:rsidR="003408E4" w:rsidRPr="00EC6E87" w:rsidRDefault="003408E4" w:rsidP="003408E4">
            <w:pPr>
              <w:rPr>
                <w:bCs/>
                <w:color w:val="222222"/>
                <w:sz w:val="26"/>
                <w:szCs w:val="26"/>
                <w:lang w:eastAsia="vi-VN"/>
              </w:rPr>
            </w:pPr>
            <w:r w:rsidRPr="00EC6E87">
              <w:rPr>
                <w:noProof/>
                <w:sz w:val="26"/>
                <w:szCs w:val="26"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72241D37" wp14:editId="6E81B6D9">
                      <wp:simplePos x="0" y="0"/>
                      <wp:positionH relativeFrom="column">
                        <wp:posOffset>1148080</wp:posOffset>
                      </wp:positionH>
                      <wp:positionV relativeFrom="paragraph">
                        <wp:posOffset>4606</wp:posOffset>
                      </wp:positionV>
                      <wp:extent cx="934701" cy="0"/>
                      <wp:effectExtent l="0" t="0" r="18415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9347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D82269" id="Straight Connector 6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0.4pt,.35pt" to="164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" strokecolor="#4a7ebb">
                      <o:lock v:ext="edit" shapetype="f"/>
                    </v:line>
                  </w:pict>
                </mc:Fallback>
              </mc:AlternateContent>
            </w:r>
            <w:r w:rsidRPr="00EC6E87">
              <w:rPr>
                <w:bCs/>
                <w:color w:val="222222"/>
                <w:sz w:val="26"/>
                <w:szCs w:val="26"/>
                <w:lang w:eastAsia="vi-VN"/>
              </w:rPr>
              <w:t xml:space="preserve"> </w:t>
            </w:r>
          </w:p>
        </w:tc>
      </w:tr>
    </w:tbl>
    <w:p w14:paraId="066788D3" w14:textId="77777777" w:rsidR="003408E4" w:rsidRPr="00EC6E87" w:rsidRDefault="003408E4" w:rsidP="003408E4">
      <w:pPr>
        <w:spacing w:before="120"/>
        <w:rPr>
          <w:b/>
          <w:sz w:val="26"/>
          <w:szCs w:val="26"/>
          <w:lang w:val="nl-NL"/>
        </w:rPr>
      </w:pPr>
      <w:r w:rsidRPr="00EC6E87">
        <w:rPr>
          <w:b/>
          <w:sz w:val="26"/>
          <w:szCs w:val="26"/>
          <w:lang w:val="nl-NL"/>
        </w:rPr>
        <w:t xml:space="preserve">I – TRẮC NGHIỆM (3điểm)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3"/>
        <w:gridCol w:w="543"/>
        <w:gridCol w:w="542"/>
        <w:gridCol w:w="542"/>
        <w:gridCol w:w="542"/>
        <w:gridCol w:w="542"/>
        <w:gridCol w:w="542"/>
        <w:gridCol w:w="542"/>
        <w:gridCol w:w="542"/>
        <w:gridCol w:w="542"/>
        <w:gridCol w:w="542"/>
        <w:gridCol w:w="542"/>
        <w:gridCol w:w="542"/>
        <w:gridCol w:w="542"/>
        <w:gridCol w:w="542"/>
        <w:gridCol w:w="542"/>
      </w:tblGrid>
      <w:tr w:rsidR="003408E4" w:rsidRPr="00EC6E87" w14:paraId="4DFE08F7" w14:textId="77777777" w:rsidTr="003408E4">
        <w:tc>
          <w:tcPr>
            <w:tcW w:w="1182" w:type="dxa"/>
            <w:shd w:val="clear" w:color="auto" w:fill="auto"/>
            <w:vAlign w:val="center"/>
          </w:tcPr>
          <w:p w14:paraId="4CF8B914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Câu </w:t>
            </w:r>
          </w:p>
        </w:tc>
        <w:tc>
          <w:tcPr>
            <w:tcW w:w="570" w:type="dxa"/>
            <w:shd w:val="clear" w:color="auto" w:fill="auto"/>
            <w:vAlign w:val="center"/>
          </w:tcPr>
          <w:p w14:paraId="7CE11778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24E4350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F79437A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A1EA359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46D42E8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EAC9341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D99D758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1E6FD52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8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5910F06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8FA4A05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1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4F690F0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1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22308F9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1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51C24BB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13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43B9DF78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14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4CBEC7A6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15</w:t>
            </w:r>
          </w:p>
        </w:tc>
      </w:tr>
      <w:tr w:rsidR="003408E4" w:rsidRPr="00EC6E87" w14:paraId="35CE9207" w14:textId="77777777" w:rsidTr="003408E4">
        <w:tc>
          <w:tcPr>
            <w:tcW w:w="1182" w:type="dxa"/>
            <w:shd w:val="clear" w:color="auto" w:fill="auto"/>
            <w:vAlign w:val="center"/>
          </w:tcPr>
          <w:p w14:paraId="25AAC785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570" w:type="dxa"/>
            <w:shd w:val="clear" w:color="auto" w:fill="auto"/>
            <w:vAlign w:val="center"/>
          </w:tcPr>
          <w:p w14:paraId="23B5005A" w14:textId="77777777" w:rsidR="003408E4" w:rsidRPr="00EC6E87" w:rsidRDefault="00F83BEC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1DB37A9" w14:textId="77777777" w:rsidR="003408E4" w:rsidRPr="00EC6E87" w:rsidRDefault="00F83BEC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1F34CBA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D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DD338A2" w14:textId="77777777" w:rsidR="003408E4" w:rsidRPr="00EC6E87" w:rsidRDefault="00564006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B30A07B" w14:textId="77777777" w:rsidR="003408E4" w:rsidRPr="00EC6E87" w:rsidRDefault="00552DC5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D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3896260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88FF8F4" w14:textId="77777777" w:rsidR="003408E4" w:rsidRPr="00FE5F39" w:rsidRDefault="00FE5F39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FE5F39"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464EA10D" w14:textId="77777777" w:rsidR="003408E4" w:rsidRPr="00EC6E87" w:rsidRDefault="00701B79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D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18545AA" w14:textId="77777777" w:rsidR="003408E4" w:rsidRPr="00EC6E87" w:rsidRDefault="00701B79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0CE71B7" w14:textId="77777777" w:rsidR="003408E4" w:rsidRPr="00EC6E87" w:rsidRDefault="00422450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AED1CA0" w14:textId="77777777" w:rsidR="003408E4" w:rsidRPr="00EC6E87" w:rsidRDefault="00422450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456FE0DF" w14:textId="77777777" w:rsidR="003408E4" w:rsidRPr="00EC6E87" w:rsidRDefault="00422450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0129992" w14:textId="77777777" w:rsidR="003408E4" w:rsidRPr="00EC6E87" w:rsidRDefault="00422450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49A745F" w14:textId="77777777" w:rsidR="003408E4" w:rsidRPr="00EC6E87" w:rsidRDefault="00422450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46F1D95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</w:tr>
      <w:tr w:rsidR="003408E4" w:rsidRPr="00EC6E87" w14:paraId="5F4D313C" w14:textId="77777777" w:rsidTr="003408E4">
        <w:tc>
          <w:tcPr>
            <w:tcW w:w="1182" w:type="dxa"/>
            <w:shd w:val="clear" w:color="auto" w:fill="auto"/>
            <w:vAlign w:val="center"/>
          </w:tcPr>
          <w:p w14:paraId="50C4F986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570" w:type="dxa"/>
            <w:shd w:val="clear" w:color="auto" w:fill="auto"/>
            <w:vAlign w:val="center"/>
          </w:tcPr>
          <w:p w14:paraId="2FA5617F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69A1A7A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0F6B641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3BA9FDF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9941A10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1B88872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F572C77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E51D420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443DC6B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A6BB409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0E69BD4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9F4F6B2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5A8ED0C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C9AABCA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4BD5AB2" w14:textId="77777777" w:rsidR="003408E4" w:rsidRPr="00EC6E87" w:rsidRDefault="003408E4" w:rsidP="003408E4">
            <w:pPr>
              <w:pStyle w:val="ListParagraph"/>
              <w:spacing w:before="120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>0,2</w:t>
            </w:r>
          </w:p>
        </w:tc>
      </w:tr>
    </w:tbl>
    <w:p w14:paraId="2F66AB15" w14:textId="77777777" w:rsidR="003408E4" w:rsidRPr="00EC6E87" w:rsidRDefault="003408E4" w:rsidP="003408E4">
      <w:pPr>
        <w:rPr>
          <w:b/>
          <w:sz w:val="26"/>
          <w:szCs w:val="26"/>
        </w:rPr>
      </w:pPr>
      <w:r w:rsidRPr="00EC6E87">
        <w:rPr>
          <w:b/>
          <w:sz w:val="26"/>
          <w:szCs w:val="26"/>
        </w:rPr>
        <w:t>II- TỰ LUẬN ( 7 điểm)</w:t>
      </w:r>
    </w:p>
    <w:tbl>
      <w:tblPr>
        <w:tblW w:w="9632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1"/>
        <w:gridCol w:w="7746"/>
        <w:gridCol w:w="795"/>
      </w:tblGrid>
      <w:tr w:rsidR="003408E4" w:rsidRPr="00EC6E87" w14:paraId="0746A682" w14:textId="77777777" w:rsidTr="00630A13">
        <w:tc>
          <w:tcPr>
            <w:tcW w:w="1091" w:type="dxa"/>
            <w:shd w:val="clear" w:color="auto" w:fill="auto"/>
          </w:tcPr>
          <w:p w14:paraId="10BE07C5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Câu </w:t>
            </w:r>
          </w:p>
        </w:tc>
        <w:tc>
          <w:tcPr>
            <w:tcW w:w="7746" w:type="dxa"/>
            <w:shd w:val="clear" w:color="auto" w:fill="auto"/>
          </w:tcPr>
          <w:p w14:paraId="653CBA73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            Hướng dẫn đáp án</w:t>
            </w:r>
          </w:p>
        </w:tc>
        <w:tc>
          <w:tcPr>
            <w:tcW w:w="795" w:type="dxa"/>
            <w:shd w:val="clear" w:color="auto" w:fill="auto"/>
          </w:tcPr>
          <w:p w14:paraId="65C9BC38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iểu điểm</w:t>
            </w:r>
          </w:p>
        </w:tc>
      </w:tr>
      <w:tr w:rsidR="003408E4" w:rsidRPr="00EC6E87" w14:paraId="319C051A" w14:textId="77777777" w:rsidTr="003408E4">
        <w:tc>
          <w:tcPr>
            <w:tcW w:w="1091" w:type="dxa"/>
            <w:vMerge w:val="restart"/>
            <w:shd w:val="clear" w:color="auto" w:fill="auto"/>
          </w:tcPr>
          <w:p w14:paraId="3C6E8DDD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1</w:t>
            </w:r>
          </w:p>
          <w:p w14:paraId="78451972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(1,0đ)</w:t>
            </w:r>
          </w:p>
        </w:tc>
        <w:tc>
          <w:tcPr>
            <w:tcW w:w="7746" w:type="dxa"/>
            <w:shd w:val="clear" w:color="auto" w:fill="auto"/>
          </w:tcPr>
          <w:p w14:paraId="66E52A34" w14:textId="77777777" w:rsidR="003408E4" w:rsidRPr="004444E6" w:rsidRDefault="003408E4" w:rsidP="003408E4">
            <w:pPr>
              <w:jc w:val="both"/>
              <w:rPr>
                <w:color w:val="000000"/>
                <w:szCs w:val="28"/>
                <w:lang w:val="es-ES"/>
              </w:rPr>
            </w:pPr>
            <w:r w:rsidRPr="00EC6E87">
              <w:rPr>
                <w:sz w:val="26"/>
                <w:szCs w:val="26"/>
              </w:rPr>
              <w:t xml:space="preserve">a) </w:t>
            </w:r>
            <w:r w:rsidR="00D60E2A" w:rsidRPr="001F6D7E">
              <w:rPr>
                <w:color w:val="000000"/>
                <w:position w:val="-16"/>
                <w:szCs w:val="28"/>
                <w:lang w:val="es-ES"/>
              </w:rPr>
              <w:object w:dxaOrig="2000" w:dyaOrig="440" w14:anchorId="3BBD066E">
                <v:shape id="_x0000_i1069" type="#_x0000_t75" style="width:120pt;height:25.8pt" o:ole="">
                  <v:imagedata r:id="rId83" o:title=""/>
                </v:shape>
                <o:OLEObject Type="Embed" ProgID="Equation.DSMT4" ShapeID="_x0000_i1069" DrawAspect="Content" ObjectID="_1732626500" r:id="rId95"/>
              </w:object>
            </w:r>
            <w:r w:rsidR="00D60E2A">
              <w:rPr>
                <w:color w:val="000000"/>
                <w:szCs w:val="28"/>
                <w:lang w:val="es-ES"/>
              </w:rPr>
              <w:t>=</w:t>
            </w:r>
            <w:r w:rsidR="00C96A79">
              <w:rPr>
                <w:color w:val="000000"/>
                <w:szCs w:val="28"/>
                <w:lang w:val="es-ES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Cs w:val="28"/>
                  <w:lang w:val="es-ES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8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Cs w:val="28"/>
                  <w:lang w:val="es-E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8"/>
                      <w:lang w:val="es-E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Cs w:val="28"/>
                  <w:lang w:val="es-ES"/>
                </w:rPr>
                <m:t>-8x+2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Cs w:val="28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8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8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Cs w:val="28"/>
                  <w:lang w:val="es-ES"/>
                </w:rPr>
                <m:t>+12-3x</m:t>
              </m:r>
            </m:oMath>
          </w:p>
          <w:p w14:paraId="0DEE132B" w14:textId="5A9BBA86" w:rsidR="004444E6" w:rsidRPr="004444E6" w:rsidRDefault="004444E6" w:rsidP="003408E4">
            <w:pPr>
              <w:jc w:val="both"/>
              <w:rPr>
                <w:iCs/>
                <w:color w:val="000000"/>
                <w:szCs w:val="28"/>
                <w:vertAlign w:val="superscript"/>
                <w:lang w:val="es-ES"/>
              </w:rPr>
            </w:pPr>
            <w:r>
              <w:rPr>
                <w:iCs/>
                <w:color w:val="000000"/>
                <w:szCs w:val="28"/>
                <w:vertAlign w:val="superscript"/>
                <w:lang w:val="es-ES"/>
              </w:rPr>
              <w:t xml:space="preserve">= </w:t>
            </w:r>
            <m:oMath>
              <m:r>
                <w:rPr>
                  <w:rFonts w:ascii="Cambria Math" w:hAnsi="Cambria Math"/>
                  <w:color w:val="000000"/>
                  <w:szCs w:val="28"/>
                  <w:vertAlign w:val="superscript"/>
                  <w:lang w:val="es-ES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Cs w:val="28"/>
                      <w:vertAlign w:val="superscript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8"/>
                      <w:vertAlign w:val="superscript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8"/>
                      <w:vertAlign w:val="superscript"/>
                      <w:lang w:val="es-E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szCs w:val="28"/>
                  <w:vertAlign w:val="superscript"/>
                  <w:lang w:val="es-ES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color w:val="000000"/>
                      <w:szCs w:val="28"/>
                      <w:vertAlign w:val="superscript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Cs w:val="28"/>
                      <w:vertAlign w:val="superscript"/>
                      <w:lang w:val="es-E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Cs w:val="28"/>
                      <w:vertAlign w:val="superscript"/>
                      <w:lang w:val="es-E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Cs w:val="28"/>
                  <w:vertAlign w:val="superscript"/>
                  <w:lang w:val="es-ES"/>
                </w:rPr>
                <m:t>-11x+12</m:t>
              </m:r>
            </m:oMath>
          </w:p>
        </w:tc>
        <w:tc>
          <w:tcPr>
            <w:tcW w:w="795" w:type="dxa"/>
            <w:shd w:val="clear" w:color="auto" w:fill="auto"/>
          </w:tcPr>
          <w:p w14:paraId="016209B4" w14:textId="77777777" w:rsidR="003408E4" w:rsidRPr="00EC6E87" w:rsidRDefault="003408E4" w:rsidP="003408E4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25</w:t>
            </w:r>
          </w:p>
          <w:p w14:paraId="291AF0E5" w14:textId="77777777" w:rsidR="003408E4" w:rsidRPr="00EC6E87" w:rsidRDefault="003408E4" w:rsidP="003408E4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25</w:t>
            </w:r>
          </w:p>
          <w:p w14:paraId="09984502" w14:textId="77777777" w:rsidR="003408E4" w:rsidRPr="00EC6E87" w:rsidRDefault="003408E4" w:rsidP="003408E4">
            <w:pPr>
              <w:rPr>
                <w:sz w:val="26"/>
                <w:szCs w:val="26"/>
              </w:rPr>
            </w:pPr>
          </w:p>
        </w:tc>
      </w:tr>
      <w:tr w:rsidR="003408E4" w:rsidRPr="00EC6E87" w14:paraId="692BA7CF" w14:textId="77777777" w:rsidTr="003408E4">
        <w:tc>
          <w:tcPr>
            <w:tcW w:w="1091" w:type="dxa"/>
            <w:vMerge/>
            <w:shd w:val="clear" w:color="auto" w:fill="auto"/>
          </w:tcPr>
          <w:p w14:paraId="497C8E73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7746" w:type="dxa"/>
            <w:shd w:val="clear" w:color="auto" w:fill="auto"/>
          </w:tcPr>
          <w:p w14:paraId="4A71A55C" w14:textId="58EBED93" w:rsidR="003408E4" w:rsidRPr="00EC6E87" w:rsidRDefault="003408E4" w:rsidP="003408E4">
            <w:pPr>
              <w:jc w:val="both"/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  <w:lang w:val="fr-FR"/>
              </w:rPr>
              <w:t xml:space="preserve">b) </w:t>
            </w:r>
            <w:r w:rsidR="00856903" w:rsidRPr="006D4456">
              <w:rPr>
                <w:position w:val="-106"/>
              </w:rPr>
              <w:object w:dxaOrig="3019" w:dyaOrig="2320" w14:anchorId="68351ED0">
                <v:shape id="_x0000_i1070" type="#_x0000_t75" style="width:150.6pt;height:114.6pt" o:ole="">
                  <v:imagedata r:id="rId96" o:title=""/>
                </v:shape>
                <o:OLEObject Type="Embed" ProgID="Equation.DSMT4" ShapeID="_x0000_i1070" DrawAspect="Content" ObjectID="_1732626501" r:id="rId97"/>
              </w:object>
            </w:r>
          </w:p>
        </w:tc>
        <w:tc>
          <w:tcPr>
            <w:tcW w:w="795" w:type="dxa"/>
            <w:shd w:val="clear" w:color="auto" w:fill="auto"/>
          </w:tcPr>
          <w:p w14:paraId="2D44144E" w14:textId="77777777" w:rsidR="00856903" w:rsidRDefault="00856903" w:rsidP="003408E4">
            <w:pPr>
              <w:rPr>
                <w:sz w:val="26"/>
                <w:szCs w:val="26"/>
              </w:rPr>
            </w:pPr>
          </w:p>
          <w:p w14:paraId="50DC8414" w14:textId="77777777" w:rsidR="00856903" w:rsidRDefault="00856903" w:rsidP="003408E4">
            <w:pPr>
              <w:rPr>
                <w:sz w:val="26"/>
                <w:szCs w:val="26"/>
              </w:rPr>
            </w:pPr>
          </w:p>
          <w:p w14:paraId="12CB1D86" w14:textId="77777777" w:rsidR="00856903" w:rsidRDefault="00856903" w:rsidP="003408E4">
            <w:pPr>
              <w:rPr>
                <w:sz w:val="26"/>
                <w:szCs w:val="26"/>
              </w:rPr>
            </w:pPr>
          </w:p>
          <w:p w14:paraId="04E198D6" w14:textId="36C3DB91" w:rsidR="003408E4" w:rsidRPr="00EC6E87" w:rsidRDefault="003408E4" w:rsidP="003408E4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25</w:t>
            </w:r>
          </w:p>
          <w:p w14:paraId="2E06CC43" w14:textId="77777777" w:rsidR="00856903" w:rsidRDefault="00856903" w:rsidP="003408E4">
            <w:pPr>
              <w:rPr>
                <w:sz w:val="26"/>
                <w:szCs w:val="26"/>
              </w:rPr>
            </w:pPr>
          </w:p>
          <w:p w14:paraId="33B31BF2" w14:textId="77777777" w:rsidR="00856903" w:rsidRDefault="00856903" w:rsidP="003408E4">
            <w:pPr>
              <w:rPr>
                <w:sz w:val="26"/>
                <w:szCs w:val="26"/>
              </w:rPr>
            </w:pPr>
          </w:p>
          <w:p w14:paraId="5DB0F81F" w14:textId="55D6FCF5" w:rsidR="003408E4" w:rsidRPr="00EC6E87" w:rsidRDefault="003408E4" w:rsidP="003408E4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25</w:t>
            </w:r>
          </w:p>
        </w:tc>
      </w:tr>
      <w:tr w:rsidR="003408E4" w:rsidRPr="00EC6E87" w14:paraId="531C7ADF" w14:textId="77777777" w:rsidTr="003408E4">
        <w:tc>
          <w:tcPr>
            <w:tcW w:w="1091" w:type="dxa"/>
            <w:shd w:val="clear" w:color="auto" w:fill="auto"/>
          </w:tcPr>
          <w:p w14:paraId="4AD19547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2</w:t>
            </w:r>
          </w:p>
          <w:p w14:paraId="65589FE7" w14:textId="101947A5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(1,5đ)</w:t>
            </w:r>
          </w:p>
        </w:tc>
        <w:tc>
          <w:tcPr>
            <w:tcW w:w="7746" w:type="dxa"/>
            <w:shd w:val="clear" w:color="auto" w:fill="auto"/>
          </w:tcPr>
          <w:p w14:paraId="13FB5C54" w14:textId="64463ABD" w:rsidR="003408E4" w:rsidRPr="00EC6E87" w:rsidRDefault="003408E4" w:rsidP="003408E4">
            <w:pPr>
              <w:widowControl w:val="0"/>
              <w:jc w:val="both"/>
              <w:rPr>
                <w:sz w:val="26"/>
                <w:szCs w:val="26"/>
                <w:lang w:val="pt-BR"/>
              </w:rPr>
            </w:pPr>
            <w:r w:rsidRPr="00EC6E87">
              <w:rPr>
                <w:sz w:val="26"/>
                <w:szCs w:val="26"/>
                <w:lang w:val="nl-NL"/>
              </w:rPr>
              <w:t xml:space="preserve">a) </w:t>
            </w:r>
            <w:r w:rsidR="00856903" w:rsidRPr="00A07D4D">
              <w:rPr>
                <w:position w:val="-10"/>
                <w:sz w:val="26"/>
                <w:szCs w:val="26"/>
              </w:rPr>
              <w:object w:dxaOrig="1740" w:dyaOrig="320" w14:anchorId="6529A599">
                <v:shape id="_x0000_i1071" type="#_x0000_t75" style="width:95.4pt;height:18pt" o:ole="">
                  <v:imagedata r:id="rId87" o:title=""/>
                </v:shape>
                <o:OLEObject Type="Embed" ProgID="Equation.DSMT4" ShapeID="_x0000_i1071" DrawAspect="Content" ObjectID="_1732626502" r:id="rId98"/>
              </w:object>
            </w:r>
            <w:r w:rsidR="00856903">
              <w:rPr>
                <w:sz w:val="26"/>
                <w:szCs w:val="26"/>
              </w:rPr>
              <w:t xml:space="preserve"> =</w:t>
            </w:r>
            <w:r w:rsidR="00856903" w:rsidRPr="00856903">
              <w:rPr>
                <w:i/>
                <w:iCs/>
                <w:sz w:val="26"/>
                <w:szCs w:val="26"/>
              </w:rPr>
              <w:t xml:space="preserve"> x</w:t>
            </w:r>
            <w:r w:rsidR="00856903">
              <w:rPr>
                <w:i/>
                <w:iCs/>
                <w:sz w:val="26"/>
                <w:szCs w:val="26"/>
              </w:rPr>
              <w:t>(x + y) – 3(x + y) = (x + y) (x – 3)</w:t>
            </w:r>
          </w:p>
          <w:p w14:paraId="7421A6BB" w14:textId="051955DE" w:rsidR="00083911" w:rsidRPr="00083911" w:rsidRDefault="003408E4" w:rsidP="003408E4">
            <w:pPr>
              <w:pStyle w:val="KhngDncch"/>
              <w:rPr>
                <w:sz w:val="26"/>
                <w:szCs w:val="26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) </w:t>
            </w:r>
            <w:r w:rsidR="00856903" w:rsidRPr="00A07D4D">
              <w:rPr>
                <w:position w:val="-6"/>
                <w:sz w:val="26"/>
                <w:szCs w:val="26"/>
              </w:rPr>
              <w:object w:dxaOrig="859" w:dyaOrig="320" w14:anchorId="77B52370">
                <v:shape id="_x0000_i1072" type="#_x0000_t75" style="width:46.8pt;height:17.4pt" o:ole="">
                  <v:imagedata r:id="rId89" o:title=""/>
                </v:shape>
                <o:OLEObject Type="Embed" ProgID="Equation.DSMT4" ShapeID="_x0000_i1072" DrawAspect="Content" ObjectID="_1732626503" r:id="rId99"/>
              </w:object>
            </w:r>
            <w:r w:rsidR="00856903">
              <w:rPr>
                <w:sz w:val="26"/>
                <w:szCs w:val="26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x-6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x+6</m:t>
                  </m:r>
                </m:e>
              </m:d>
            </m:oMath>
          </w:p>
          <w:p w14:paraId="37FFDFCB" w14:textId="265D7745" w:rsidR="00083911" w:rsidRPr="00083911" w:rsidRDefault="00083911" w:rsidP="003408E4">
            <w:pPr>
              <w:pStyle w:val="KhngDncch"/>
              <w:rPr>
                <w:rFonts w:asciiTheme="majorHAnsi" w:hAnsiTheme="majorHAnsi" w:cstheme="majorHAnsi"/>
                <w:sz w:val="26"/>
                <w:szCs w:val="26"/>
              </w:rPr>
            </w:pPr>
            <w:r w:rsidRPr="00083911">
              <w:rPr>
                <w:rFonts w:asciiTheme="majorHAnsi" w:hAnsiTheme="majorHAnsi" w:cstheme="majorHAnsi"/>
                <w:sz w:val="26"/>
                <w:szCs w:val="26"/>
              </w:rPr>
              <w:t>c)</w:t>
            </w:r>
          </w:p>
          <w:p w14:paraId="1C6E3837" w14:textId="621105D6" w:rsidR="00B51CB4" w:rsidRPr="00B51CB4" w:rsidRDefault="00083911" w:rsidP="003408E4">
            <w:pPr>
              <w:pStyle w:val="KhngDncch"/>
              <w:rPr>
                <w:sz w:val="26"/>
                <w:szCs w:val="26"/>
              </w:rPr>
            </w:pPr>
            <w:r w:rsidRPr="00D850FC">
              <w:rPr>
                <w:position w:val="-50"/>
                <w:sz w:val="26"/>
                <w:szCs w:val="26"/>
              </w:rPr>
              <w:object w:dxaOrig="1960" w:dyaOrig="1160" w14:anchorId="4E284BF8">
                <v:shape id="_x0000_i1073" type="#_x0000_t75" style="width:117pt;height:69.6pt" o:ole="">
                  <v:imagedata r:id="rId100" o:title=""/>
                </v:shape>
                <o:OLEObject Type="Embed" ProgID="Equation.DSMT4" ShapeID="_x0000_i1073" DrawAspect="Content" ObjectID="_1732626504" r:id="rId101"/>
              </w:object>
            </w:r>
          </w:p>
        </w:tc>
        <w:tc>
          <w:tcPr>
            <w:tcW w:w="795" w:type="dxa"/>
            <w:shd w:val="clear" w:color="auto" w:fill="auto"/>
          </w:tcPr>
          <w:p w14:paraId="4B6F4C3A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  <w:p w14:paraId="40E8E8B1" w14:textId="7F3A68BD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  <w:p w14:paraId="13EA4D8D" w14:textId="77777777" w:rsidR="00B51CB4" w:rsidRDefault="00B51CB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68DA0C5D" w14:textId="77777777" w:rsidR="00083911" w:rsidRDefault="00083911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233AA63" w14:textId="4901E5CF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</w:tc>
      </w:tr>
      <w:tr w:rsidR="00291F55" w:rsidRPr="00EC6E87" w14:paraId="5CEBC440" w14:textId="77777777" w:rsidTr="003408E4">
        <w:tc>
          <w:tcPr>
            <w:tcW w:w="1091" w:type="dxa"/>
            <w:vMerge w:val="restart"/>
            <w:shd w:val="clear" w:color="auto" w:fill="auto"/>
          </w:tcPr>
          <w:p w14:paraId="06A28DDD" w14:textId="77777777" w:rsidR="00291F55" w:rsidRPr="00EC6E87" w:rsidRDefault="00291F55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3</w:t>
            </w:r>
          </w:p>
          <w:p w14:paraId="25290A63" w14:textId="31184BFF" w:rsidR="00291F55" w:rsidRPr="00EC6E87" w:rsidRDefault="00291F55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(1,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đ) </w:t>
            </w:r>
          </w:p>
        </w:tc>
        <w:tc>
          <w:tcPr>
            <w:tcW w:w="7746" w:type="dxa"/>
            <w:shd w:val="clear" w:color="auto" w:fill="auto"/>
          </w:tcPr>
          <w:p w14:paraId="1CAC8DD2" w14:textId="59813382" w:rsidR="00291F55" w:rsidRPr="001F454B" w:rsidRDefault="00291F55" w:rsidP="00D55D3C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 </w:t>
            </w:r>
            <w:r w:rsidRPr="001F454B">
              <w:rPr>
                <w:rFonts w:ascii="Palatino Linotype" w:hAnsi="Palatino Linotype"/>
                <w:position w:val="-24"/>
                <w:sz w:val="26"/>
                <w:szCs w:val="26"/>
              </w:rPr>
              <w:object w:dxaOrig="2659" w:dyaOrig="660" w14:anchorId="6027D3DC">
                <v:shape id="_x0000_i1074" type="#_x0000_t75" style="width:133.2pt;height:33pt" o:ole="">
                  <v:imagedata r:id="rId93" o:title=""/>
                </v:shape>
                <o:OLEObject Type="Embed" ProgID="Equation.DSMT4" ShapeID="_x0000_i1074" DrawAspect="Content" ObjectID="_1732626505" r:id="rId102"/>
              </w:object>
            </w:r>
          </w:p>
          <w:p w14:paraId="22C983A3" w14:textId="77777777" w:rsidR="00291F55" w:rsidRPr="00291F55" w:rsidRDefault="00291F55" w:rsidP="00D55D3C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291F55">
              <w:rPr>
                <w:rFonts w:asciiTheme="majorHAnsi" w:hAnsiTheme="majorHAnsi" w:cstheme="majorHAnsi"/>
                <w:sz w:val="26"/>
                <w:szCs w:val="26"/>
              </w:rPr>
              <w:t xml:space="preserve">a. Điều kiện để A xác định là: </w:t>
            </w:r>
            <w:r w:rsidRPr="00291F55">
              <w:rPr>
                <w:rFonts w:asciiTheme="majorHAnsi" w:hAnsiTheme="majorHAnsi" w:cstheme="majorHAnsi"/>
                <w:position w:val="-54"/>
                <w:sz w:val="26"/>
                <w:szCs w:val="26"/>
              </w:rPr>
              <w:object w:dxaOrig="2079" w:dyaOrig="1200" w14:anchorId="72F784BF">
                <v:shape id="_x0000_i1075" type="#_x0000_t75" style="width:103.8pt;height:60pt" o:ole="">
                  <v:imagedata r:id="rId103" o:title=""/>
                </v:shape>
                <o:OLEObject Type="Embed" ProgID="Equation.DSMT4" ShapeID="_x0000_i1075" DrawAspect="Content" ObjectID="_1732626506" r:id="rId104"/>
              </w:object>
            </w:r>
          </w:p>
          <w:p w14:paraId="129E3866" w14:textId="27CBCF98" w:rsidR="00291F55" w:rsidRPr="00EC6E87" w:rsidRDefault="00291F55" w:rsidP="00D55D3C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95" w:type="dxa"/>
            <w:shd w:val="clear" w:color="auto" w:fill="auto"/>
          </w:tcPr>
          <w:p w14:paraId="5AE65820" w14:textId="77777777" w:rsidR="00291F55" w:rsidRPr="00EC6E87" w:rsidRDefault="00291F55" w:rsidP="003408E4">
            <w:pPr>
              <w:rPr>
                <w:sz w:val="26"/>
                <w:szCs w:val="26"/>
              </w:rPr>
            </w:pPr>
          </w:p>
          <w:p w14:paraId="51CFB0DF" w14:textId="77777777" w:rsidR="00291F55" w:rsidRPr="00EC6E87" w:rsidRDefault="00291F55" w:rsidP="003408E4">
            <w:pPr>
              <w:rPr>
                <w:sz w:val="26"/>
                <w:szCs w:val="26"/>
              </w:rPr>
            </w:pPr>
          </w:p>
          <w:p w14:paraId="27C12E69" w14:textId="77777777" w:rsidR="00291F55" w:rsidRPr="00EC6E87" w:rsidRDefault="00291F55" w:rsidP="003408E4">
            <w:pPr>
              <w:rPr>
                <w:sz w:val="26"/>
                <w:szCs w:val="26"/>
              </w:rPr>
            </w:pPr>
          </w:p>
          <w:p w14:paraId="391E2BFD" w14:textId="5CCB7E19" w:rsidR="00291F55" w:rsidRPr="00EC6E87" w:rsidRDefault="00291F55" w:rsidP="003408E4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</w:t>
            </w:r>
            <w:r w:rsidR="00610C05">
              <w:rPr>
                <w:sz w:val="26"/>
                <w:szCs w:val="26"/>
              </w:rPr>
              <w:t>2</w:t>
            </w:r>
            <w:r w:rsidRPr="00EC6E87">
              <w:rPr>
                <w:sz w:val="26"/>
                <w:szCs w:val="26"/>
              </w:rPr>
              <w:t>5</w:t>
            </w:r>
          </w:p>
          <w:p w14:paraId="558A6B71" w14:textId="77777777" w:rsidR="00291F55" w:rsidRPr="00EC6E87" w:rsidRDefault="00291F55" w:rsidP="003408E4">
            <w:pPr>
              <w:rPr>
                <w:sz w:val="26"/>
                <w:szCs w:val="26"/>
              </w:rPr>
            </w:pPr>
          </w:p>
          <w:p w14:paraId="01DB80E0" w14:textId="77777777" w:rsidR="00291F55" w:rsidRPr="00EC6E87" w:rsidRDefault="00291F55" w:rsidP="00D55D3C">
            <w:pPr>
              <w:rPr>
                <w:sz w:val="26"/>
                <w:szCs w:val="26"/>
              </w:rPr>
            </w:pPr>
          </w:p>
        </w:tc>
      </w:tr>
      <w:tr w:rsidR="00291F55" w:rsidRPr="00EC6E87" w14:paraId="11EADEB7" w14:textId="77777777" w:rsidTr="003408E4">
        <w:tc>
          <w:tcPr>
            <w:tcW w:w="1091" w:type="dxa"/>
            <w:vMerge/>
            <w:shd w:val="clear" w:color="auto" w:fill="auto"/>
          </w:tcPr>
          <w:p w14:paraId="5BD4B1E7" w14:textId="77777777" w:rsidR="00291F55" w:rsidRPr="00EC6E87" w:rsidRDefault="00291F55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7746" w:type="dxa"/>
            <w:shd w:val="clear" w:color="auto" w:fill="auto"/>
          </w:tcPr>
          <w:p w14:paraId="39505A89" w14:textId="4FAE3777" w:rsidR="00291F55" w:rsidRDefault="00291F55" w:rsidP="003408E4">
            <w:pPr>
              <w:spacing w:before="40" w:after="40"/>
              <w:jc w:val="both"/>
              <w:rPr>
                <w:b/>
                <w:color w:val="000000"/>
                <w:sz w:val="26"/>
                <w:szCs w:val="26"/>
                <w:lang w:val="es-ES"/>
              </w:rPr>
            </w:pPr>
            <w:r w:rsidRPr="001F454B">
              <w:rPr>
                <w:rFonts w:ascii="Palatino Linotype" w:hAnsi="Palatino Linotype"/>
                <w:position w:val="-192"/>
                <w:sz w:val="26"/>
                <w:szCs w:val="26"/>
              </w:rPr>
              <w:object w:dxaOrig="5940" w:dyaOrig="3800" w14:anchorId="355E5865">
                <v:shape id="_x0000_i1076" type="#_x0000_t75" style="width:297pt;height:190.2pt" o:ole="">
                  <v:imagedata r:id="rId105" o:title=""/>
                </v:shape>
                <o:OLEObject Type="Embed" ProgID="Equation.DSMT4" ShapeID="_x0000_i1076" DrawAspect="Content" ObjectID="_1732626507" r:id="rId106"/>
              </w:object>
            </w:r>
            <w:r w:rsidRPr="00EC6E87">
              <w:rPr>
                <w:b/>
                <w:color w:val="000000"/>
                <w:position w:val="-36"/>
                <w:sz w:val="26"/>
                <w:szCs w:val="26"/>
                <w:lang w:val="es-ES"/>
              </w:rPr>
              <w:object w:dxaOrig="2540" w:dyaOrig="859" w14:anchorId="087ADA37">
                <v:shape id="_x0000_i1077" type="#_x0000_t75" style="width:126.6pt;height:42.6pt" o:ole="">
                  <v:imagedata r:id="rId107" o:title=""/>
                </v:shape>
                <o:OLEObject Type="Embed" ProgID="Equation.DSMT4" ShapeID="_x0000_i1077" DrawAspect="Content" ObjectID="_1732626508" r:id="rId108"/>
              </w:object>
            </w:r>
          </w:p>
          <w:p w14:paraId="6992BC93" w14:textId="77777777" w:rsidR="00291F55" w:rsidRPr="00EC6E87" w:rsidRDefault="00291F55" w:rsidP="003408E4">
            <w:pPr>
              <w:spacing w:before="40" w:after="40"/>
              <w:jc w:val="both"/>
              <w:rPr>
                <w:sz w:val="26"/>
                <w:szCs w:val="26"/>
                <w:lang w:val="fr-FR"/>
              </w:rPr>
            </w:pPr>
          </w:p>
          <w:p w14:paraId="5AADFC28" w14:textId="652C35FC" w:rsidR="00291F55" w:rsidRPr="00EC6E87" w:rsidRDefault="00291F55" w:rsidP="003408E4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795" w:type="dxa"/>
            <w:shd w:val="clear" w:color="auto" w:fill="auto"/>
          </w:tcPr>
          <w:p w14:paraId="5FAF61D2" w14:textId="77777777" w:rsidR="00291F55" w:rsidRPr="00EC6E87" w:rsidRDefault="00291F55" w:rsidP="003408E4">
            <w:pPr>
              <w:rPr>
                <w:sz w:val="26"/>
                <w:szCs w:val="26"/>
              </w:rPr>
            </w:pPr>
          </w:p>
          <w:p w14:paraId="28A3FC0A" w14:textId="77777777" w:rsidR="00291F55" w:rsidRDefault="00291F55" w:rsidP="003408E4">
            <w:pPr>
              <w:rPr>
                <w:sz w:val="26"/>
                <w:szCs w:val="26"/>
              </w:rPr>
            </w:pPr>
          </w:p>
          <w:p w14:paraId="0986FC1D" w14:textId="77777777" w:rsidR="00291F55" w:rsidRDefault="00291F55" w:rsidP="003408E4">
            <w:pPr>
              <w:rPr>
                <w:sz w:val="26"/>
                <w:szCs w:val="26"/>
              </w:rPr>
            </w:pPr>
          </w:p>
          <w:p w14:paraId="1F78D7FB" w14:textId="77777777" w:rsidR="00291F55" w:rsidRDefault="00291F55" w:rsidP="003408E4">
            <w:pPr>
              <w:rPr>
                <w:sz w:val="26"/>
                <w:szCs w:val="26"/>
              </w:rPr>
            </w:pPr>
          </w:p>
          <w:p w14:paraId="49FD2329" w14:textId="77777777" w:rsidR="00291F55" w:rsidRDefault="00291F55" w:rsidP="003408E4">
            <w:pPr>
              <w:rPr>
                <w:sz w:val="26"/>
                <w:szCs w:val="26"/>
              </w:rPr>
            </w:pPr>
          </w:p>
          <w:p w14:paraId="6648A694" w14:textId="7A026C2E" w:rsidR="00291F55" w:rsidRPr="00EC6E87" w:rsidRDefault="00291F55" w:rsidP="003408E4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25</w:t>
            </w:r>
          </w:p>
          <w:p w14:paraId="0C2B6E2F" w14:textId="77777777" w:rsidR="00291F55" w:rsidRPr="00EC6E87" w:rsidRDefault="00291F55" w:rsidP="003408E4">
            <w:pPr>
              <w:rPr>
                <w:sz w:val="26"/>
                <w:szCs w:val="26"/>
              </w:rPr>
            </w:pPr>
          </w:p>
          <w:p w14:paraId="5BB96F31" w14:textId="77777777" w:rsidR="00291F55" w:rsidRDefault="00291F55" w:rsidP="003408E4">
            <w:pPr>
              <w:rPr>
                <w:sz w:val="26"/>
                <w:szCs w:val="26"/>
              </w:rPr>
            </w:pPr>
          </w:p>
          <w:p w14:paraId="2C9FE103" w14:textId="77777777" w:rsidR="00291F55" w:rsidRDefault="00291F55" w:rsidP="003408E4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25</w:t>
            </w:r>
          </w:p>
          <w:p w14:paraId="56B5E661" w14:textId="77777777" w:rsidR="00291F55" w:rsidRDefault="00291F55" w:rsidP="003408E4">
            <w:pPr>
              <w:rPr>
                <w:sz w:val="26"/>
                <w:szCs w:val="26"/>
              </w:rPr>
            </w:pPr>
          </w:p>
          <w:p w14:paraId="7DE722D9" w14:textId="77777777" w:rsidR="00291F55" w:rsidRDefault="00291F55" w:rsidP="003408E4">
            <w:pPr>
              <w:rPr>
                <w:sz w:val="26"/>
                <w:szCs w:val="26"/>
              </w:rPr>
            </w:pPr>
          </w:p>
          <w:p w14:paraId="1950A95D" w14:textId="78819D87" w:rsidR="00291F55" w:rsidRDefault="00291F55" w:rsidP="003408E4">
            <w:pPr>
              <w:rPr>
                <w:sz w:val="26"/>
                <w:szCs w:val="26"/>
              </w:rPr>
            </w:pPr>
          </w:p>
          <w:p w14:paraId="1F854C57" w14:textId="57CE68AA" w:rsidR="00291F55" w:rsidRDefault="00291F55" w:rsidP="003408E4">
            <w:pPr>
              <w:rPr>
                <w:sz w:val="26"/>
                <w:szCs w:val="26"/>
              </w:rPr>
            </w:pPr>
          </w:p>
          <w:p w14:paraId="24923167" w14:textId="1817ACC8" w:rsidR="00291F55" w:rsidRDefault="00291F55" w:rsidP="003408E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14:paraId="6DCD4FF7" w14:textId="77777777" w:rsidR="00291F55" w:rsidRDefault="00291F55" w:rsidP="003408E4">
            <w:pPr>
              <w:rPr>
                <w:sz w:val="26"/>
                <w:szCs w:val="26"/>
              </w:rPr>
            </w:pPr>
          </w:p>
          <w:p w14:paraId="792EC28F" w14:textId="467E13E0" w:rsidR="00291F55" w:rsidRPr="00EC6E87" w:rsidRDefault="00291F55" w:rsidP="003408E4">
            <w:pPr>
              <w:rPr>
                <w:sz w:val="26"/>
                <w:szCs w:val="26"/>
              </w:rPr>
            </w:pPr>
          </w:p>
        </w:tc>
      </w:tr>
      <w:tr w:rsidR="00291F55" w:rsidRPr="00EC6E87" w14:paraId="1C9386E4" w14:textId="77777777" w:rsidTr="003408E4">
        <w:tc>
          <w:tcPr>
            <w:tcW w:w="1091" w:type="dxa"/>
            <w:vMerge/>
            <w:shd w:val="clear" w:color="auto" w:fill="auto"/>
          </w:tcPr>
          <w:p w14:paraId="33EE3189" w14:textId="77777777" w:rsidR="00291F55" w:rsidRPr="00EC6E87" w:rsidRDefault="00291F55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7746" w:type="dxa"/>
            <w:shd w:val="clear" w:color="auto" w:fill="auto"/>
          </w:tcPr>
          <w:p w14:paraId="470E58E4" w14:textId="77777777" w:rsidR="00291F55" w:rsidRPr="00291F55" w:rsidRDefault="00291F55" w:rsidP="00291F55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291F55">
              <w:rPr>
                <w:rFonts w:asciiTheme="majorHAnsi" w:hAnsiTheme="majorHAnsi" w:cstheme="majorHAnsi"/>
                <w:sz w:val="26"/>
                <w:szCs w:val="26"/>
              </w:rPr>
              <w:t xml:space="preserve">c. Khi x = 2 </w:t>
            </w:r>
            <w:r w:rsidRPr="00291F55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1640" w:dyaOrig="639" w14:anchorId="62AAA1CE">
                <v:shape id="_x0000_i1078" type="#_x0000_t75" style="width:82.2pt;height:31.8pt" o:ole="">
                  <v:imagedata r:id="rId109" o:title=""/>
                </v:shape>
                <o:OLEObject Type="Embed" ProgID="Equation.DSMT4" ShapeID="_x0000_i1078" DrawAspect="Content" ObjectID="_1732626509" r:id="rId110"/>
              </w:object>
            </w:r>
          </w:p>
          <w:p w14:paraId="0C7502BD" w14:textId="77777777" w:rsidR="00291F55" w:rsidRPr="00291F55" w:rsidRDefault="00291F55" w:rsidP="00291F55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291F55">
              <w:rPr>
                <w:rFonts w:asciiTheme="majorHAnsi" w:hAnsiTheme="majorHAnsi" w:cstheme="majorHAnsi"/>
                <w:sz w:val="26"/>
                <w:szCs w:val="26"/>
              </w:rPr>
              <w:t>Vậy khi x = 2 thì A = 3</w:t>
            </w:r>
          </w:p>
          <w:p w14:paraId="53EF2D8F" w14:textId="77777777" w:rsidR="00291F55" w:rsidRPr="001F454B" w:rsidRDefault="00291F55" w:rsidP="003408E4">
            <w:pPr>
              <w:spacing w:before="40" w:after="40"/>
              <w:jc w:val="both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795" w:type="dxa"/>
            <w:shd w:val="clear" w:color="auto" w:fill="auto"/>
          </w:tcPr>
          <w:p w14:paraId="19B3AA28" w14:textId="03324CF2" w:rsidR="00291F55" w:rsidRPr="00EC6E87" w:rsidRDefault="00291F55" w:rsidP="003408E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3408E4" w:rsidRPr="00EC6E87" w14:paraId="1FC4199E" w14:textId="77777777" w:rsidTr="003408E4">
        <w:tc>
          <w:tcPr>
            <w:tcW w:w="1091" w:type="dxa"/>
            <w:vMerge w:val="restart"/>
            <w:shd w:val="clear" w:color="auto" w:fill="auto"/>
          </w:tcPr>
          <w:p w14:paraId="7A6EC235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4</w:t>
            </w:r>
          </w:p>
          <w:p w14:paraId="061D6025" w14:textId="60C04D16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(2,5đ)</w:t>
            </w:r>
          </w:p>
        </w:tc>
        <w:tc>
          <w:tcPr>
            <w:tcW w:w="7746" w:type="dxa"/>
            <w:shd w:val="clear" w:color="auto" w:fill="auto"/>
          </w:tcPr>
          <w:p w14:paraId="0C1F6E45" w14:textId="008A9D47" w:rsidR="003408E4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fr-FR"/>
              </w:rPr>
              <w:drawing>
                <wp:anchor distT="0" distB="0" distL="114300" distR="114300" simplePos="0" relativeHeight="251666432" behindDoc="0" locked="0" layoutInCell="1" allowOverlap="1" wp14:anchorId="06CEB14C" wp14:editId="0E455991">
                  <wp:simplePos x="0" y="0"/>
                  <wp:positionH relativeFrom="column">
                    <wp:posOffset>1370965</wp:posOffset>
                  </wp:positionH>
                  <wp:positionV relativeFrom="paragraph">
                    <wp:posOffset>311150</wp:posOffset>
                  </wp:positionV>
                  <wp:extent cx="2133600" cy="1485900"/>
                  <wp:effectExtent l="0" t="0" r="0" b="0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408E4" w:rsidRPr="00EC6E87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Vẽ hình chính xác </w:t>
            </w:r>
          </w:p>
        </w:tc>
        <w:tc>
          <w:tcPr>
            <w:tcW w:w="795" w:type="dxa"/>
            <w:shd w:val="clear" w:color="auto" w:fill="auto"/>
          </w:tcPr>
          <w:p w14:paraId="2CD61380" w14:textId="07353844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0,</w:t>
            </w:r>
            <w:r w:rsidR="00610C05">
              <w:rPr>
                <w:rFonts w:ascii="Times New Roman" w:hAnsi="Times New Roman"/>
                <w:sz w:val="26"/>
                <w:szCs w:val="26"/>
                <w:lang w:val="fr-FR"/>
              </w:rPr>
              <w:t>2</w:t>
            </w: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</w:p>
          <w:p w14:paraId="2BB6E573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28D3F5A" w14:textId="77777777" w:rsidR="003408E4" w:rsidRPr="00EC6E87" w:rsidRDefault="003408E4" w:rsidP="003408E4">
            <w:pPr>
              <w:pStyle w:val="KhngDncc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F03EDB" w:rsidRPr="00EC6E87" w14:paraId="5322719E" w14:textId="77777777" w:rsidTr="003408E4">
        <w:tc>
          <w:tcPr>
            <w:tcW w:w="1091" w:type="dxa"/>
            <w:vMerge/>
            <w:shd w:val="clear" w:color="auto" w:fill="auto"/>
          </w:tcPr>
          <w:p w14:paraId="41178589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7746" w:type="dxa"/>
            <w:shd w:val="clear" w:color="auto" w:fill="auto"/>
          </w:tcPr>
          <w:p w14:paraId="4C4EA606" w14:textId="77777777" w:rsidR="00F03EDB" w:rsidRDefault="00F03EDB" w:rsidP="00F03EDB">
            <w:pPr>
              <w:tabs>
                <w:tab w:val="left" w:pos="360"/>
                <w:tab w:val="left" w:pos="1260"/>
              </w:tabs>
              <w:spacing w:line="360" w:lineRule="auto"/>
              <w:rPr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a)</w:t>
            </w:r>
            <w:r>
              <w:rPr>
                <w:sz w:val="26"/>
                <w:szCs w:val="26"/>
                <w:lang w:val="vi-VN"/>
              </w:rPr>
              <w:t xml:space="preserve">  Ta có DE là đường trung bình của ∆BAC (Vì D, E là trung điểm của AB, BC)</w:t>
            </w:r>
          </w:p>
          <w:p w14:paraId="004406D4" w14:textId="77777777" w:rsidR="00F03EDB" w:rsidRDefault="00F03EDB" w:rsidP="00F03EDB">
            <w:pPr>
              <w:tabs>
                <w:tab w:val="left" w:pos="1260"/>
              </w:tabs>
              <w:spacing w:line="360" w:lineRule="auto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vi-VN"/>
              </w:rPr>
              <w:t xml:space="preserve"> </w:t>
            </w:r>
            <w:r>
              <w:rPr>
                <w:sz w:val="26"/>
                <w:szCs w:val="26"/>
                <w:lang w:val="es-ES"/>
              </w:rPr>
              <w:t xml:space="preserve">Suy ra </w:t>
            </w:r>
            <w:r>
              <w:rPr>
                <w:sz w:val="26"/>
                <w:szCs w:val="26"/>
                <w:lang w:val="vi-VN"/>
              </w:rPr>
              <w:t xml:space="preserve">DE // AC và DE = </w:t>
            </w:r>
            <w:r>
              <w:rPr>
                <w:position w:val="-24"/>
                <w:sz w:val="26"/>
                <w:szCs w:val="26"/>
                <w:lang w:val="vi-VN"/>
              </w:rPr>
              <w:object w:dxaOrig="239" w:dyaOrig="619" w14:anchorId="453CB9D9">
                <v:shape id="Object 43" o:spid="_x0000_i1079" type="#_x0000_t75" style="width:12pt;height:31.2pt" o:ole="">
                  <v:imagedata r:id="rId112" o:title=""/>
                </v:shape>
                <o:OLEObject Type="Embed" ProgID="Equation.3" ShapeID="Object 43" DrawAspect="Content" ObjectID="_1732626510" r:id="rId113"/>
              </w:object>
            </w:r>
            <w:r>
              <w:rPr>
                <w:sz w:val="26"/>
                <w:szCs w:val="26"/>
                <w:lang w:val="vi-VN"/>
              </w:rPr>
              <w:t xml:space="preserve">AC </w:t>
            </w:r>
            <w:r>
              <w:rPr>
                <w:sz w:val="26"/>
                <w:szCs w:val="26"/>
                <w:lang w:val="es-ES"/>
              </w:rPr>
              <w:t xml:space="preserve">       </w:t>
            </w:r>
            <w:r>
              <w:rPr>
                <w:sz w:val="26"/>
                <w:szCs w:val="26"/>
                <w:lang w:val="vi-VN"/>
              </w:rPr>
              <w:t>(1)</w:t>
            </w:r>
          </w:p>
          <w:p w14:paraId="4CC6B3E7" w14:textId="77777777" w:rsidR="00F03EDB" w:rsidRDefault="00F03EDB" w:rsidP="00F03EDB">
            <w:pPr>
              <w:tabs>
                <w:tab w:val="left" w:pos="1260"/>
              </w:tabs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     Mà   </w:t>
            </w:r>
            <w:r>
              <w:rPr>
                <w:position w:val="-26"/>
                <w:sz w:val="26"/>
                <w:szCs w:val="26"/>
                <w:lang w:val="vi-VN"/>
              </w:rPr>
              <w:object w:dxaOrig="1279" w:dyaOrig="699" w14:anchorId="45B28536">
                <v:shape id="Object 44" o:spid="_x0000_i1080" type="#_x0000_t75" style="width:64.2pt;height:34.8pt" o:ole="">
                  <v:imagedata r:id="rId114" o:title=""/>
                </v:shape>
                <o:OLEObject Type="Embed" ProgID="Equation.DSMT4" ShapeID="Object 44" DrawAspect="Content" ObjectID="_1732626511" r:id="rId115"/>
              </w:object>
            </w:r>
            <w:r>
              <w:rPr>
                <w:sz w:val="26"/>
                <w:szCs w:val="26"/>
                <w:lang w:val="vi-VN"/>
              </w:rPr>
              <w:t xml:space="preserve">              </w:t>
            </w:r>
            <w:r>
              <w:rPr>
                <w:sz w:val="26"/>
                <w:szCs w:val="26"/>
              </w:rPr>
              <w:t xml:space="preserve">              </w:t>
            </w:r>
            <w:r>
              <w:rPr>
                <w:sz w:val="26"/>
                <w:szCs w:val="26"/>
                <w:lang w:val="vi-VN"/>
              </w:rPr>
              <w:t>(2)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14:paraId="7DF08A4B" w14:textId="77777777" w:rsidR="00F03EDB" w:rsidRDefault="00F03EDB" w:rsidP="00F03EDB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    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Từ (1) và (2)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6"/>
                <w:sz w:val="26"/>
                <w:szCs w:val="26"/>
                <w:lang w:val="nl-NL"/>
              </w:rPr>
              <w:object w:dxaOrig="299" w:dyaOrig="239" w14:anchorId="6CAD381D">
                <v:shape id="Object 45" o:spid="_x0000_i1081" type="#_x0000_t75" style="width:15pt;height:12pt" o:ole="">
                  <v:imagedata r:id="rId116" o:title=""/>
                </v:shape>
                <o:OLEObject Type="Embed" ProgID="Equation.3" ShapeID="Object 45" DrawAspect="Content" ObjectID="_1732626512" r:id="rId117"/>
              </w:object>
            </w:r>
            <w:r>
              <w:rPr>
                <w:sz w:val="26"/>
                <w:szCs w:val="26"/>
                <w:lang w:val="vi-VN"/>
              </w:rPr>
              <w:t xml:space="preserve"> ME // AC và ME = AC</w:t>
            </w:r>
          </w:p>
          <w:p w14:paraId="746134D3" w14:textId="0FF6649F" w:rsidR="00F03EDB" w:rsidRPr="00EC6E87" w:rsidRDefault="00F03EDB" w:rsidP="00F03EDB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spacing w:before="20" w:after="20"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Nên tứ giác ACEM là hình bình hành(Tứ giác có 1 cặp cạnh đối song song và bằng nhau) </w:t>
            </w:r>
          </w:p>
        </w:tc>
        <w:tc>
          <w:tcPr>
            <w:tcW w:w="795" w:type="dxa"/>
            <w:shd w:val="clear" w:color="auto" w:fill="auto"/>
          </w:tcPr>
          <w:p w14:paraId="50346B67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60925DD" w14:textId="38B8EB32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7FE41CA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</w:rPr>
            </w:pPr>
          </w:p>
          <w:p w14:paraId="602EA631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vi-VN"/>
              </w:rPr>
              <w:t>0,25</w:t>
            </w:r>
          </w:p>
          <w:p w14:paraId="5695BC8C" w14:textId="77777777" w:rsidR="00C50472" w:rsidRDefault="00C50472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9FB0588" w14:textId="77777777" w:rsidR="00C50472" w:rsidRDefault="00C50472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94537F7" w14:textId="77777777" w:rsidR="00C50472" w:rsidRDefault="00C50472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A2FAB2C" w14:textId="77777777" w:rsidR="00C50472" w:rsidRDefault="00C50472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5966E38E" w14:textId="45346C8D" w:rsidR="00C50472" w:rsidRDefault="00C50472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FA812A8" w14:textId="77777777" w:rsidR="00C50472" w:rsidRDefault="00C50472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78AA8E66" w14:textId="5B34B246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3F7A552D" w14:textId="77777777" w:rsidR="00F03EDB" w:rsidRPr="00EC6E87" w:rsidRDefault="00F03EDB" w:rsidP="00C50472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F03EDB" w:rsidRPr="00EC6E87" w14:paraId="18EA93F2" w14:textId="77777777" w:rsidTr="003408E4">
        <w:tc>
          <w:tcPr>
            <w:tcW w:w="1091" w:type="dxa"/>
            <w:vMerge/>
            <w:shd w:val="clear" w:color="auto" w:fill="auto"/>
          </w:tcPr>
          <w:p w14:paraId="6B6DA52B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7746" w:type="dxa"/>
            <w:shd w:val="clear" w:color="auto" w:fill="auto"/>
          </w:tcPr>
          <w:p w14:paraId="6AB820ED" w14:textId="77777777" w:rsidR="00F03EDB" w:rsidRDefault="00F03EDB" w:rsidP="00F03EDB">
            <w:pPr>
              <w:tabs>
                <w:tab w:val="left" w:pos="1260"/>
              </w:tabs>
              <w:spacing w:line="360" w:lineRule="auto"/>
              <w:rPr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b</w:t>
            </w:r>
            <w:r>
              <w:rPr>
                <w:sz w:val="26"/>
                <w:szCs w:val="26"/>
                <w:lang w:val="vi-VN"/>
              </w:rPr>
              <w:t xml:space="preserve">) </w:t>
            </w:r>
            <w:r>
              <w:rPr>
                <w:sz w:val="26"/>
                <w:szCs w:val="26"/>
                <w:lang w:val="pt-BR"/>
              </w:rPr>
              <w:t xml:space="preserve">Ta có </w:t>
            </w:r>
            <w:r>
              <w:rPr>
                <w:sz w:val="26"/>
                <w:szCs w:val="26"/>
                <w:lang w:val="vi-VN"/>
              </w:rPr>
              <w:t xml:space="preserve"> DA = DB</w:t>
            </w:r>
            <w:r>
              <w:rPr>
                <w:sz w:val="26"/>
                <w:szCs w:val="26"/>
                <w:lang w:val="pt-BR"/>
              </w:rPr>
              <w:t>(gt) và</w:t>
            </w:r>
            <w:r>
              <w:rPr>
                <w:sz w:val="26"/>
                <w:szCs w:val="26"/>
                <w:lang w:val="vi-VN"/>
              </w:rPr>
              <w:t xml:space="preserve"> DE = DM</w:t>
            </w:r>
            <w:r>
              <w:rPr>
                <w:sz w:val="26"/>
                <w:szCs w:val="26"/>
                <w:lang w:val="pt-BR"/>
              </w:rPr>
              <w:t>(gt)</w:t>
            </w:r>
          </w:p>
          <w:p w14:paraId="34D410BF" w14:textId="77777777" w:rsidR="00F03EDB" w:rsidRDefault="00F03EDB" w:rsidP="00F03EDB">
            <w:pPr>
              <w:tabs>
                <w:tab w:val="left" w:pos="1260"/>
              </w:tabs>
              <w:spacing w:line="360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Suy ra tứ giác </w:t>
            </w:r>
            <w:r>
              <w:rPr>
                <w:sz w:val="26"/>
                <w:szCs w:val="26"/>
                <w:lang w:val="nl-NL"/>
              </w:rPr>
              <w:t>AEBM là hình bình hành</w:t>
            </w:r>
          </w:p>
          <w:p w14:paraId="46933166" w14:textId="77777777" w:rsidR="00F03EDB" w:rsidRDefault="00F03EDB" w:rsidP="00F03EDB">
            <w:pPr>
              <w:spacing w:line="360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lastRenderedPageBreak/>
              <w:t xml:space="preserve">Và </w:t>
            </w:r>
            <w:r>
              <w:rPr>
                <w:position w:val="-6"/>
                <w:sz w:val="26"/>
                <w:szCs w:val="26"/>
                <w:lang w:val="vi-VN"/>
              </w:rPr>
              <w:object w:dxaOrig="1080" w:dyaOrig="359" w14:anchorId="2A99D61F">
                <v:shape id="Object 46" o:spid="_x0000_i1082" type="#_x0000_t75" style="width:54pt;height:18pt" o:ole="">
                  <v:imagedata r:id="rId118" o:title=""/>
                </v:shape>
                <o:OLEObject Type="Embed" ProgID="Equation.3" ShapeID="Object 46" DrawAspect="Content" ObjectID="_1732626513" r:id="rId119"/>
              </w:object>
            </w:r>
            <w:r>
              <w:rPr>
                <w:sz w:val="26"/>
                <w:szCs w:val="26"/>
                <w:lang w:val="vi-VN"/>
              </w:rPr>
              <w:t xml:space="preserve"> (Vì tam giác ABC là tam giác cân có AE là trung tuyến nên AE đồng thời là đường cao)  </w:t>
            </w:r>
          </w:p>
          <w:p w14:paraId="10493BED" w14:textId="17DAF0DF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 xml:space="preserve">Nên tứ giác AEBM là hình chữ nhật (Hình bình hành có một góc vuông) </w:t>
            </w:r>
          </w:p>
        </w:tc>
        <w:tc>
          <w:tcPr>
            <w:tcW w:w="795" w:type="dxa"/>
            <w:shd w:val="clear" w:color="auto" w:fill="auto"/>
          </w:tcPr>
          <w:p w14:paraId="648CA55F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64F873AE" w14:textId="77777777" w:rsidR="00C50472" w:rsidRDefault="00C50472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2B12926" w14:textId="3DE067BC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14:paraId="61843F0A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2973513B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80012CF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>0,25</w:t>
            </w:r>
          </w:p>
          <w:p w14:paraId="45DE68E3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45E348A3" w14:textId="77777777" w:rsidR="00C50472" w:rsidRDefault="00C50472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06AB691" w14:textId="2A7AD8FE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</w:tc>
      </w:tr>
      <w:tr w:rsidR="00F03EDB" w:rsidRPr="00EC6E87" w14:paraId="1DD7F1F6" w14:textId="77777777" w:rsidTr="003408E4">
        <w:tc>
          <w:tcPr>
            <w:tcW w:w="1091" w:type="dxa"/>
            <w:vMerge/>
            <w:shd w:val="clear" w:color="auto" w:fill="auto"/>
          </w:tcPr>
          <w:p w14:paraId="7A3A7863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7746" w:type="dxa"/>
            <w:shd w:val="clear" w:color="auto" w:fill="auto"/>
          </w:tcPr>
          <w:p w14:paraId="5B4B1EF8" w14:textId="77777777" w:rsidR="00F03EDB" w:rsidRDefault="00F03EDB" w:rsidP="00F03EDB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c) Ta có AE = 8cm, BE = </w:t>
            </w:r>
            <w:r>
              <w:rPr>
                <w:bCs/>
                <w:position w:val="-24"/>
                <w:sz w:val="26"/>
                <w:szCs w:val="26"/>
                <w:lang w:val="pt-BR"/>
              </w:rPr>
              <w:object w:dxaOrig="439" w:dyaOrig="619" w14:anchorId="0A475CDA">
                <v:shape id="Object 47" o:spid="_x0000_i1083" type="#_x0000_t75" style="width:22.2pt;height:31.2pt" o:ole="">
                  <v:imagedata r:id="rId120" o:title=""/>
                </v:shape>
                <o:OLEObject Type="Embed" ProgID="Equation.DSMT4" ShapeID="Object 47" DrawAspect="Content" ObjectID="_1732626514" r:id="rId121"/>
              </w:object>
            </w:r>
            <w:r>
              <w:rPr>
                <w:bCs/>
                <w:sz w:val="26"/>
                <w:szCs w:val="26"/>
              </w:rPr>
              <w:t>= 6(cm)(Vì E là trung điểm BC)</w:t>
            </w:r>
            <w:r>
              <w:rPr>
                <w:sz w:val="26"/>
                <w:szCs w:val="26"/>
              </w:rPr>
              <w:t xml:space="preserve"> </w:t>
            </w:r>
          </w:p>
          <w:p w14:paraId="6BEFE463" w14:textId="77777777" w:rsidR="00F03EDB" w:rsidRDefault="00F03EDB" w:rsidP="00F03EDB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AE </w:t>
            </w:r>
            <w:r>
              <w:rPr>
                <w:position w:val="-4"/>
                <w:sz w:val="26"/>
                <w:szCs w:val="26"/>
              </w:rPr>
              <w:object w:dxaOrig="239" w:dyaOrig="259" w14:anchorId="6EC1BE28">
                <v:shape id="Object 48" o:spid="_x0000_i1084" type="#_x0000_t75" style="width:12pt;height:13.2pt" o:ole="">
                  <v:imagedata r:id="rId122" o:title=""/>
                </v:shape>
                <o:OLEObject Type="Embed" ProgID="Equation.DSMT4" ShapeID="Object 48" DrawAspect="Content" ObjectID="_1732626515" r:id="rId123"/>
              </w:object>
            </w:r>
            <w:r>
              <w:rPr>
                <w:sz w:val="26"/>
                <w:szCs w:val="26"/>
              </w:rPr>
              <w:t>BC</w:t>
            </w:r>
            <w:r>
              <w:rPr>
                <w:sz w:val="26"/>
                <w:szCs w:val="26"/>
                <w:lang w:val="vi-VN"/>
              </w:rPr>
              <w:t xml:space="preserve"> (Chứng minh </w:t>
            </w:r>
            <w:r>
              <w:rPr>
                <w:sz w:val="26"/>
                <w:szCs w:val="26"/>
              </w:rPr>
              <w:t>câu b</w:t>
            </w:r>
            <w:r>
              <w:rPr>
                <w:sz w:val="26"/>
                <w:szCs w:val="26"/>
                <w:lang w:val="vi-VN"/>
              </w:rPr>
              <w:t>)</w:t>
            </w:r>
            <w:r>
              <w:rPr>
                <w:sz w:val="26"/>
                <w:szCs w:val="26"/>
              </w:rPr>
              <w:t xml:space="preserve"> nên </w:t>
            </w:r>
            <w:r>
              <w:rPr>
                <w:position w:val="-4"/>
                <w:sz w:val="26"/>
                <w:szCs w:val="26"/>
                <w:lang w:val="pt-BR"/>
              </w:rPr>
              <w:object w:dxaOrig="219" w:dyaOrig="259" w14:anchorId="19A8EFC2">
                <v:shape id="Object 49" o:spid="_x0000_i1085" type="#_x0000_t75" style="width:10.8pt;height:13.2pt" o:ole="">
                  <v:imagedata r:id="rId124" o:title=""/>
                </v:shape>
                <o:OLEObject Type="Embed" ProgID="Equation.DSMT4" ShapeID="Object 49" DrawAspect="Content" ObjectID="_1732626516" r:id="rId125"/>
              </w:object>
            </w:r>
            <w:r>
              <w:rPr>
                <w:sz w:val="26"/>
                <w:szCs w:val="26"/>
              </w:rPr>
              <w:t>AEB vuông tại E</w:t>
            </w:r>
          </w:p>
          <w:p w14:paraId="11A4C7FF" w14:textId="6D199C8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3660" w:dyaOrig="619" w14:anchorId="01029642">
                <v:shape id="Object 50" o:spid="_x0000_i1086" type="#_x0000_t75" style="width:219pt;height:33pt" o:ole="">
                  <v:imagedata r:id="rId126" o:title=""/>
                </v:shape>
                <o:OLEObject Type="Embed" ProgID="Equation.DSMT4" ShapeID="Object 50" DrawAspect="Content" ObjectID="_1732626517" r:id="rId127"/>
              </w:object>
            </w:r>
          </w:p>
        </w:tc>
        <w:tc>
          <w:tcPr>
            <w:tcW w:w="795" w:type="dxa"/>
            <w:shd w:val="clear" w:color="auto" w:fill="auto"/>
          </w:tcPr>
          <w:p w14:paraId="79994D16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092F41D4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74FD06CD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0,</w:t>
            </w:r>
            <w:r w:rsidRPr="00EC6E87">
              <w:rPr>
                <w:rFonts w:ascii="Times New Roman" w:hAnsi="Times New Roman"/>
                <w:sz w:val="26"/>
                <w:szCs w:val="26"/>
                <w:lang w:val="vi-VN"/>
              </w:rPr>
              <w:t>2</w:t>
            </w: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</w:p>
          <w:p w14:paraId="29FAEDCB" w14:textId="77777777" w:rsidR="00F03EDB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1A816063" w14:textId="77777777" w:rsidR="00F03EDB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14:paraId="3962C979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</w:tc>
      </w:tr>
      <w:tr w:rsidR="00F03EDB" w:rsidRPr="00EC6E87" w14:paraId="25FD60D9" w14:textId="77777777" w:rsidTr="00C32765">
        <w:trPr>
          <w:trHeight w:val="1821"/>
        </w:trPr>
        <w:tc>
          <w:tcPr>
            <w:tcW w:w="1091" w:type="dxa"/>
            <w:shd w:val="clear" w:color="auto" w:fill="auto"/>
          </w:tcPr>
          <w:p w14:paraId="006A3D64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</w:p>
          <w:p w14:paraId="06C1E2B3" w14:textId="77777777" w:rsidR="00F03EDB" w:rsidRPr="00EC6E87" w:rsidRDefault="00F03EDB" w:rsidP="00F03EDB">
            <w:pPr>
              <w:pStyle w:val="KhngDncc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(0,5</w:t>
            </w:r>
            <w:r w:rsidRPr="00EC6E87">
              <w:rPr>
                <w:rFonts w:ascii="Times New Roman" w:hAnsi="Times New Roman"/>
                <w:sz w:val="26"/>
                <w:szCs w:val="26"/>
                <w:lang w:val="fr-FR"/>
              </w:rPr>
              <w:t>đ)</w:t>
            </w:r>
          </w:p>
        </w:tc>
        <w:tc>
          <w:tcPr>
            <w:tcW w:w="7746" w:type="dxa"/>
            <w:shd w:val="clear" w:color="auto" w:fill="auto"/>
          </w:tcPr>
          <w:p w14:paraId="151C4300" w14:textId="77777777" w:rsidR="00F03EDB" w:rsidRDefault="00F03EDB" w:rsidP="00F03EDB">
            <w:pPr>
              <w:spacing w:line="360" w:lineRule="auto"/>
              <w:jc w:val="both"/>
              <w:rPr>
                <w:sz w:val="26"/>
                <w:szCs w:val="26"/>
                <w:lang w:val="en-GB"/>
              </w:rPr>
            </w:pPr>
            <w:r>
              <w:rPr>
                <w:sz w:val="26"/>
                <w:szCs w:val="26"/>
                <w:lang w:val="en-GB"/>
              </w:rPr>
              <w:t>M = a</w:t>
            </w:r>
            <w:r>
              <w:rPr>
                <w:sz w:val="26"/>
                <w:szCs w:val="26"/>
                <w:vertAlign w:val="superscript"/>
                <w:lang w:val="en-GB"/>
              </w:rPr>
              <w:t>3</w:t>
            </w:r>
            <w:r>
              <w:rPr>
                <w:sz w:val="26"/>
                <w:szCs w:val="26"/>
                <w:lang w:val="en-GB"/>
              </w:rPr>
              <w:t xml:space="preserve"> + b</w:t>
            </w:r>
            <w:r>
              <w:rPr>
                <w:sz w:val="26"/>
                <w:szCs w:val="26"/>
                <w:vertAlign w:val="superscript"/>
                <w:lang w:val="en-GB"/>
              </w:rPr>
              <w:t>3</w:t>
            </w:r>
            <w:r>
              <w:rPr>
                <w:sz w:val="26"/>
                <w:szCs w:val="26"/>
                <w:lang w:val="en-GB"/>
              </w:rPr>
              <w:t xml:space="preserve"> + 3ab(a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 xml:space="preserve"> + b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) + 6a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b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(a + b)</w:t>
            </w:r>
          </w:p>
          <w:p w14:paraId="784317A9" w14:textId="77777777" w:rsidR="00F03EDB" w:rsidRDefault="00F03EDB" w:rsidP="00F03EDB">
            <w:pPr>
              <w:spacing w:line="360" w:lineRule="auto"/>
              <w:jc w:val="both"/>
              <w:rPr>
                <w:sz w:val="26"/>
                <w:szCs w:val="26"/>
                <w:lang w:val="en-GB"/>
              </w:rPr>
            </w:pPr>
            <w:r>
              <w:rPr>
                <w:sz w:val="26"/>
                <w:szCs w:val="26"/>
                <w:lang w:val="en-GB"/>
              </w:rPr>
              <w:t>= (a + b)(a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 xml:space="preserve"> - ab + b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) + 3ab((a + b)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 xml:space="preserve"> - 2ab) + 6a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b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(a + b)</w:t>
            </w:r>
          </w:p>
          <w:p w14:paraId="6AD599C6" w14:textId="77777777" w:rsidR="00F03EDB" w:rsidRPr="00EC6E87" w:rsidRDefault="00F03EDB" w:rsidP="00F03ED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GB"/>
              </w:rPr>
              <w:t>= (a + b)((a + b)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 xml:space="preserve"> - 3ab) + 3ab((a + b)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 xml:space="preserve"> - 2ab) + 6a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b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(a + b)</w:t>
            </w:r>
          </w:p>
          <w:p w14:paraId="1F793BE4" w14:textId="77777777" w:rsidR="00F03EDB" w:rsidRDefault="00F03EDB" w:rsidP="00F03EDB">
            <w:pPr>
              <w:spacing w:line="360" w:lineRule="auto"/>
              <w:jc w:val="both"/>
              <w:rPr>
                <w:sz w:val="26"/>
                <w:szCs w:val="26"/>
                <w:vertAlign w:val="superscript"/>
                <w:lang w:val="en-GB"/>
              </w:rPr>
            </w:pPr>
            <w:r>
              <w:rPr>
                <w:sz w:val="26"/>
                <w:szCs w:val="26"/>
                <w:lang w:val="en-GB"/>
              </w:rPr>
              <w:t>= 1 - ab + 3ab(1 - 2ab) + 6a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b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</w:p>
          <w:p w14:paraId="7DBA2BBC" w14:textId="08FB5028" w:rsidR="00F03EDB" w:rsidRPr="00EC6E87" w:rsidRDefault="00F03EDB" w:rsidP="00F03EDB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GB"/>
              </w:rPr>
              <w:t>= 1 - 3ab + 3ab - 6a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b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 xml:space="preserve"> + 6a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>b</w:t>
            </w:r>
            <w:r>
              <w:rPr>
                <w:sz w:val="26"/>
                <w:szCs w:val="26"/>
                <w:vertAlign w:val="superscript"/>
                <w:lang w:val="en-GB"/>
              </w:rPr>
              <w:t>2</w:t>
            </w:r>
            <w:r>
              <w:rPr>
                <w:sz w:val="26"/>
                <w:szCs w:val="26"/>
                <w:lang w:val="en-GB"/>
              </w:rPr>
              <w:t xml:space="preserve"> = 1</w:t>
            </w:r>
          </w:p>
        </w:tc>
        <w:tc>
          <w:tcPr>
            <w:tcW w:w="795" w:type="dxa"/>
            <w:shd w:val="clear" w:color="auto" w:fill="auto"/>
            <w:vAlign w:val="center"/>
          </w:tcPr>
          <w:p w14:paraId="6A2CBF82" w14:textId="77777777" w:rsidR="00F03EDB" w:rsidRPr="00EC6E87" w:rsidRDefault="00F03EDB" w:rsidP="00F03EDB">
            <w:pPr>
              <w:rPr>
                <w:sz w:val="26"/>
                <w:szCs w:val="26"/>
              </w:rPr>
            </w:pPr>
          </w:p>
          <w:p w14:paraId="51BBD3F0" w14:textId="77777777" w:rsidR="00F03EDB" w:rsidRPr="00EC6E87" w:rsidRDefault="00F03EDB" w:rsidP="00F03EDB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25</w:t>
            </w:r>
          </w:p>
          <w:p w14:paraId="321FB7BA" w14:textId="77777777" w:rsidR="00F03EDB" w:rsidRDefault="00F03EDB" w:rsidP="00F03EDB">
            <w:pPr>
              <w:rPr>
                <w:sz w:val="26"/>
                <w:szCs w:val="26"/>
              </w:rPr>
            </w:pPr>
          </w:p>
          <w:p w14:paraId="4DFE6441" w14:textId="77777777" w:rsidR="00F03EDB" w:rsidRDefault="00F03EDB" w:rsidP="00F03EDB">
            <w:pPr>
              <w:rPr>
                <w:sz w:val="26"/>
                <w:szCs w:val="26"/>
              </w:rPr>
            </w:pPr>
          </w:p>
          <w:p w14:paraId="011D7E8D" w14:textId="05D81731" w:rsidR="00F03EDB" w:rsidRPr="00EC6E87" w:rsidRDefault="00F03EDB" w:rsidP="00F03EDB">
            <w:pPr>
              <w:rPr>
                <w:sz w:val="26"/>
                <w:szCs w:val="26"/>
              </w:rPr>
            </w:pPr>
            <w:r w:rsidRPr="00EC6E87">
              <w:rPr>
                <w:sz w:val="26"/>
                <w:szCs w:val="26"/>
              </w:rPr>
              <w:t>0,25</w:t>
            </w:r>
          </w:p>
          <w:p w14:paraId="638CA75C" w14:textId="77777777" w:rsidR="00F03EDB" w:rsidRPr="00EC6E87" w:rsidRDefault="00F03EDB" w:rsidP="00F03EDB">
            <w:pPr>
              <w:rPr>
                <w:sz w:val="26"/>
                <w:szCs w:val="26"/>
              </w:rPr>
            </w:pPr>
          </w:p>
        </w:tc>
      </w:tr>
    </w:tbl>
    <w:p w14:paraId="04791D68" w14:textId="77777777" w:rsidR="003408E4" w:rsidRPr="00EC6E87" w:rsidRDefault="003408E4" w:rsidP="003408E4">
      <w:pPr>
        <w:tabs>
          <w:tab w:val="left" w:pos="6173"/>
        </w:tabs>
        <w:rPr>
          <w:b/>
          <w:color w:val="000000"/>
          <w:sz w:val="26"/>
          <w:szCs w:val="26"/>
          <w:lang w:val="nl-NL"/>
        </w:rPr>
      </w:pPr>
    </w:p>
    <w:p w14:paraId="3569D794" w14:textId="77777777" w:rsidR="003408E4" w:rsidRPr="00EC6E87" w:rsidRDefault="003408E4" w:rsidP="003408E4">
      <w:pPr>
        <w:tabs>
          <w:tab w:val="left" w:pos="6173"/>
        </w:tabs>
        <w:rPr>
          <w:b/>
          <w:color w:val="000000"/>
          <w:sz w:val="26"/>
          <w:szCs w:val="26"/>
          <w:lang w:val="nl-NL"/>
        </w:rPr>
      </w:pPr>
      <w:r w:rsidRPr="00EC6E87">
        <w:rPr>
          <w:b/>
          <w:color w:val="000000"/>
          <w:sz w:val="26"/>
          <w:szCs w:val="26"/>
          <w:lang w:val="nl-NL"/>
        </w:rPr>
        <w:t>Chú ý:</w:t>
      </w:r>
    </w:p>
    <w:p w14:paraId="38801678" w14:textId="77777777" w:rsidR="003408E4" w:rsidRPr="00EC6E87" w:rsidRDefault="003408E4" w:rsidP="003408E4">
      <w:pPr>
        <w:tabs>
          <w:tab w:val="left" w:pos="6173"/>
        </w:tabs>
        <w:rPr>
          <w:i/>
          <w:color w:val="000000"/>
          <w:sz w:val="26"/>
          <w:szCs w:val="26"/>
          <w:lang w:val="nl-NL"/>
        </w:rPr>
      </w:pPr>
      <w:r w:rsidRPr="00EC6E87">
        <w:rPr>
          <w:i/>
          <w:color w:val="000000"/>
          <w:sz w:val="26"/>
          <w:szCs w:val="26"/>
          <w:lang w:val="nl-NL"/>
        </w:rPr>
        <w:t>- Học sinh làm cách khác đúng vẫn cho điểm tối đa;</w:t>
      </w:r>
    </w:p>
    <w:p w14:paraId="24EABAEF" w14:textId="77777777" w:rsidR="003408E4" w:rsidRPr="00EC6E87" w:rsidRDefault="003408E4" w:rsidP="003408E4">
      <w:pPr>
        <w:tabs>
          <w:tab w:val="left" w:pos="6173"/>
        </w:tabs>
        <w:jc w:val="both"/>
        <w:rPr>
          <w:i/>
          <w:color w:val="000000"/>
          <w:sz w:val="26"/>
          <w:szCs w:val="26"/>
          <w:lang w:val="nl-NL"/>
        </w:rPr>
      </w:pPr>
      <w:r w:rsidRPr="00EC6E87">
        <w:rPr>
          <w:i/>
          <w:color w:val="000000"/>
          <w:sz w:val="26"/>
          <w:szCs w:val="26"/>
          <w:lang w:val="nl-NL"/>
        </w:rPr>
        <w:t>- Vẽ hình sai không chấm, không vẽ hình làm đúng phần nào cho nửa số điểm phần đó;</w:t>
      </w:r>
    </w:p>
    <w:p w14:paraId="5C122549" w14:textId="77777777" w:rsidR="003408E4" w:rsidRPr="00EC6E87" w:rsidRDefault="003408E4" w:rsidP="003408E4">
      <w:pPr>
        <w:tabs>
          <w:tab w:val="left" w:pos="6173"/>
        </w:tabs>
        <w:jc w:val="both"/>
        <w:rPr>
          <w:i/>
          <w:color w:val="000000"/>
          <w:spacing w:val="-8"/>
          <w:sz w:val="26"/>
          <w:szCs w:val="26"/>
          <w:lang w:val="nl-NL"/>
        </w:rPr>
      </w:pPr>
      <w:r w:rsidRPr="00EC6E87">
        <w:rPr>
          <w:i/>
          <w:color w:val="000000"/>
          <w:spacing w:val="-8"/>
          <w:sz w:val="26"/>
          <w:szCs w:val="26"/>
          <w:lang w:val="nl-NL"/>
        </w:rPr>
        <w:t>- Trong một câu nếu phần trên sai thì không chấm phần dưới, đúng đến đâu cho điểm đến đó;</w:t>
      </w:r>
    </w:p>
    <w:p w14:paraId="3F2D3FC8" w14:textId="77777777" w:rsidR="003408E4" w:rsidRPr="00EC6E87" w:rsidRDefault="003408E4" w:rsidP="003408E4">
      <w:pPr>
        <w:tabs>
          <w:tab w:val="left" w:pos="6173"/>
        </w:tabs>
        <w:jc w:val="both"/>
        <w:rPr>
          <w:i/>
          <w:color w:val="000000"/>
          <w:spacing w:val="-12"/>
          <w:sz w:val="26"/>
          <w:szCs w:val="26"/>
          <w:lang w:val="nl-NL"/>
        </w:rPr>
      </w:pPr>
      <w:r w:rsidRPr="00EC6E87">
        <w:rPr>
          <w:i/>
          <w:color w:val="000000"/>
          <w:spacing w:val="-12"/>
          <w:sz w:val="26"/>
          <w:szCs w:val="26"/>
          <w:lang w:val="nl-NL"/>
        </w:rPr>
        <w:t>- Trong một bài có nhiều câu nếu HS công nhận KQ câu trên để làm câu dưới mà đúng vẫn chấm điểm.</w:t>
      </w:r>
    </w:p>
    <w:p w14:paraId="45F4A277" w14:textId="77777777" w:rsidR="003408E4" w:rsidRPr="00EC6E87" w:rsidRDefault="003408E4" w:rsidP="003408E4">
      <w:pPr>
        <w:tabs>
          <w:tab w:val="left" w:pos="6173"/>
        </w:tabs>
        <w:rPr>
          <w:i/>
          <w:color w:val="000000"/>
          <w:spacing w:val="-12"/>
          <w:sz w:val="26"/>
          <w:szCs w:val="26"/>
          <w:lang w:val="nl-NL"/>
        </w:rPr>
      </w:pPr>
    </w:p>
    <w:p w14:paraId="55097BA8" w14:textId="77777777" w:rsidR="003408E4" w:rsidRPr="00EC6E87" w:rsidRDefault="003408E4" w:rsidP="003408E4">
      <w:pPr>
        <w:tabs>
          <w:tab w:val="center" w:pos="4819"/>
          <w:tab w:val="left" w:pos="6173"/>
          <w:tab w:val="left" w:pos="8081"/>
        </w:tabs>
        <w:rPr>
          <w:b/>
          <w:sz w:val="26"/>
          <w:szCs w:val="26"/>
          <w:lang w:val="nl-NL"/>
        </w:rPr>
      </w:pPr>
      <w:r w:rsidRPr="00EC6E87">
        <w:rPr>
          <w:b/>
          <w:sz w:val="26"/>
          <w:szCs w:val="26"/>
          <w:lang w:val="nl-NL"/>
        </w:rPr>
        <w:tab/>
        <w:t>---------------- Hết------------------</w:t>
      </w:r>
      <w:r w:rsidRPr="00EC6E87">
        <w:rPr>
          <w:b/>
          <w:sz w:val="26"/>
          <w:szCs w:val="26"/>
          <w:lang w:val="nl-NL"/>
        </w:rPr>
        <w:tab/>
      </w:r>
    </w:p>
    <w:p w14:paraId="67D9C05C" w14:textId="77777777" w:rsidR="003408E4" w:rsidRPr="00EC6E87" w:rsidRDefault="003408E4" w:rsidP="003408E4">
      <w:pPr>
        <w:rPr>
          <w:b/>
          <w:sz w:val="26"/>
          <w:szCs w:val="26"/>
        </w:rPr>
      </w:pPr>
    </w:p>
    <w:p w14:paraId="27B56B94" w14:textId="77777777" w:rsidR="003408E4" w:rsidRPr="00EC6E87" w:rsidRDefault="003408E4" w:rsidP="003408E4">
      <w:pPr>
        <w:rPr>
          <w:sz w:val="26"/>
          <w:szCs w:val="26"/>
        </w:rPr>
      </w:pPr>
    </w:p>
    <w:p w14:paraId="75ECE4A7" w14:textId="77777777" w:rsidR="003408E4" w:rsidRPr="00EC6E87" w:rsidRDefault="003408E4" w:rsidP="003408E4">
      <w:pPr>
        <w:rPr>
          <w:sz w:val="26"/>
          <w:szCs w:val="26"/>
        </w:rPr>
      </w:pPr>
    </w:p>
    <w:p w14:paraId="1C0CDD58" w14:textId="77777777" w:rsidR="003408E4" w:rsidRDefault="003408E4" w:rsidP="003408E4">
      <w:pPr>
        <w:rPr>
          <w:sz w:val="26"/>
          <w:szCs w:val="26"/>
        </w:rPr>
      </w:pPr>
    </w:p>
    <w:p w14:paraId="34944A6B" w14:textId="77777777" w:rsidR="003408E4" w:rsidRPr="00EC6E87" w:rsidRDefault="003408E4" w:rsidP="003408E4">
      <w:pPr>
        <w:rPr>
          <w:sz w:val="26"/>
          <w:szCs w:val="26"/>
        </w:rPr>
      </w:pPr>
    </w:p>
    <w:p w14:paraId="37F7AF5B" w14:textId="77777777" w:rsidR="00A347F0" w:rsidRDefault="00A347F0"/>
    <w:sectPr w:rsidR="00A347F0" w:rsidSect="003408E4">
      <w:pgSz w:w="11907" w:h="16840" w:code="9"/>
      <w:pgMar w:top="851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7850C9" w14:textId="77777777" w:rsidR="00120127" w:rsidRDefault="00120127">
      <w:r>
        <w:separator/>
      </w:r>
    </w:p>
  </w:endnote>
  <w:endnote w:type="continuationSeparator" w:id="0">
    <w:p w14:paraId="0E9FD9F2" w14:textId="77777777" w:rsidR="00120127" w:rsidRDefault="001201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FE0ABE" w14:textId="77777777" w:rsidR="00120127" w:rsidRDefault="00120127">
      <w:r>
        <w:separator/>
      </w:r>
    </w:p>
  </w:footnote>
  <w:footnote w:type="continuationSeparator" w:id="0">
    <w:p w14:paraId="259EA39E" w14:textId="77777777" w:rsidR="00120127" w:rsidRDefault="001201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71DF2"/>
    <w:multiLevelType w:val="hybridMultilevel"/>
    <w:tmpl w:val="1F2660B6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2636DA"/>
    <w:multiLevelType w:val="hybridMultilevel"/>
    <w:tmpl w:val="4EC08E92"/>
    <w:lvl w:ilvl="0" w:tplc="641856DA">
      <w:start w:val="2"/>
      <w:numFmt w:val="bullet"/>
      <w:lvlText w:val=""/>
      <w:lvlJc w:val="left"/>
      <w:pPr>
        <w:ind w:left="795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" w15:restartNumberingAfterBreak="0">
    <w:nsid w:val="0C9D0510"/>
    <w:multiLevelType w:val="hybridMultilevel"/>
    <w:tmpl w:val="DD34C9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DD2B59"/>
    <w:multiLevelType w:val="hybridMultilevel"/>
    <w:tmpl w:val="CD2A5028"/>
    <w:lvl w:ilvl="0" w:tplc="6CCC2706">
      <w:start w:val="1"/>
      <w:numFmt w:val="lowerLetter"/>
      <w:lvlText w:val="%1)"/>
      <w:lvlJc w:val="left"/>
      <w:pPr>
        <w:ind w:left="107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8416278"/>
    <w:multiLevelType w:val="hybridMultilevel"/>
    <w:tmpl w:val="02548A16"/>
    <w:lvl w:ilvl="0" w:tplc="073251C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D24458C"/>
    <w:multiLevelType w:val="hybridMultilevel"/>
    <w:tmpl w:val="CD8C1D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A2008F"/>
    <w:multiLevelType w:val="hybridMultilevel"/>
    <w:tmpl w:val="0A107604"/>
    <w:lvl w:ilvl="0" w:tplc="DD0EF2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F1622F"/>
    <w:multiLevelType w:val="hybridMultilevel"/>
    <w:tmpl w:val="622A49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2B7F80"/>
    <w:multiLevelType w:val="hybridMultilevel"/>
    <w:tmpl w:val="15CC9532"/>
    <w:lvl w:ilvl="0" w:tplc="D0EEC5A0">
      <w:start w:val="7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86C5E16"/>
    <w:multiLevelType w:val="hybridMultilevel"/>
    <w:tmpl w:val="B6602674"/>
    <w:lvl w:ilvl="0" w:tplc="F04E9BB4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0" w15:restartNumberingAfterBreak="0">
    <w:nsid w:val="589647ED"/>
    <w:multiLevelType w:val="hybridMultilevel"/>
    <w:tmpl w:val="498847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2A3A1C"/>
    <w:multiLevelType w:val="hybridMultilevel"/>
    <w:tmpl w:val="3760EA3C"/>
    <w:lvl w:ilvl="0" w:tplc="D946D01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EB35519"/>
    <w:multiLevelType w:val="hybridMultilevel"/>
    <w:tmpl w:val="D0BE90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AC0045"/>
    <w:multiLevelType w:val="hybridMultilevel"/>
    <w:tmpl w:val="3BEE667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68F82F6A"/>
    <w:multiLevelType w:val="hybridMultilevel"/>
    <w:tmpl w:val="4BD803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2D1EED"/>
    <w:multiLevelType w:val="hybridMultilevel"/>
    <w:tmpl w:val="930CE236"/>
    <w:lvl w:ilvl="0" w:tplc="51F23102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C250801"/>
    <w:multiLevelType w:val="hybridMultilevel"/>
    <w:tmpl w:val="073CCAF4"/>
    <w:lvl w:ilvl="0" w:tplc="7114743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CE6668E"/>
    <w:multiLevelType w:val="hybridMultilevel"/>
    <w:tmpl w:val="F39A10D2"/>
    <w:lvl w:ilvl="0" w:tplc="0E40E8A0">
      <w:start w:val="2"/>
      <w:numFmt w:val="bullet"/>
      <w:lvlText w:val=""/>
      <w:lvlJc w:val="left"/>
      <w:pPr>
        <w:ind w:left="435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num w:numId="1" w16cid:durableId="996693374">
    <w:abstractNumId w:val="15"/>
  </w:num>
  <w:num w:numId="2" w16cid:durableId="61001529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786698804">
    <w:abstractNumId w:val="16"/>
  </w:num>
  <w:num w:numId="4" w16cid:durableId="646251573">
    <w:abstractNumId w:val="3"/>
  </w:num>
  <w:num w:numId="5" w16cid:durableId="900480737">
    <w:abstractNumId w:val="4"/>
  </w:num>
  <w:num w:numId="6" w16cid:durableId="1263150331">
    <w:abstractNumId w:val="11"/>
  </w:num>
  <w:num w:numId="7" w16cid:durableId="544100952">
    <w:abstractNumId w:val="9"/>
  </w:num>
  <w:num w:numId="8" w16cid:durableId="931594458">
    <w:abstractNumId w:val="5"/>
  </w:num>
  <w:num w:numId="9" w16cid:durableId="718240902">
    <w:abstractNumId w:val="12"/>
  </w:num>
  <w:num w:numId="10" w16cid:durableId="1053768491">
    <w:abstractNumId w:val="2"/>
  </w:num>
  <w:num w:numId="11" w16cid:durableId="86926044">
    <w:abstractNumId w:val="10"/>
  </w:num>
  <w:num w:numId="12" w16cid:durableId="1364133231">
    <w:abstractNumId w:val="7"/>
  </w:num>
  <w:num w:numId="13" w16cid:durableId="378240021">
    <w:abstractNumId w:val="17"/>
  </w:num>
  <w:num w:numId="14" w16cid:durableId="611090258">
    <w:abstractNumId w:val="1"/>
  </w:num>
  <w:num w:numId="15" w16cid:durableId="1850441091">
    <w:abstractNumId w:val="6"/>
  </w:num>
  <w:num w:numId="16" w16cid:durableId="97093829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21176386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48563472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08E4"/>
    <w:rsid w:val="00072F20"/>
    <w:rsid w:val="000812BC"/>
    <w:rsid w:val="00083911"/>
    <w:rsid w:val="000B52CC"/>
    <w:rsid w:val="00120127"/>
    <w:rsid w:val="001C1EEB"/>
    <w:rsid w:val="001C5ED2"/>
    <w:rsid w:val="001D7517"/>
    <w:rsid w:val="001F1944"/>
    <w:rsid w:val="001F6D7E"/>
    <w:rsid w:val="00275362"/>
    <w:rsid w:val="00291F55"/>
    <w:rsid w:val="002B66BE"/>
    <w:rsid w:val="00301D0A"/>
    <w:rsid w:val="003408E4"/>
    <w:rsid w:val="003A5030"/>
    <w:rsid w:val="00415C27"/>
    <w:rsid w:val="00422450"/>
    <w:rsid w:val="00434CAD"/>
    <w:rsid w:val="004444E6"/>
    <w:rsid w:val="004701DC"/>
    <w:rsid w:val="004806FD"/>
    <w:rsid w:val="00541A20"/>
    <w:rsid w:val="00552A6B"/>
    <w:rsid w:val="00552DC5"/>
    <w:rsid w:val="00561F01"/>
    <w:rsid w:val="00563960"/>
    <w:rsid w:val="00564006"/>
    <w:rsid w:val="00610C05"/>
    <w:rsid w:val="00630A13"/>
    <w:rsid w:val="00640902"/>
    <w:rsid w:val="006741D5"/>
    <w:rsid w:val="00701B79"/>
    <w:rsid w:val="007326A0"/>
    <w:rsid w:val="007B41DB"/>
    <w:rsid w:val="00823DD8"/>
    <w:rsid w:val="00856903"/>
    <w:rsid w:val="008D37EC"/>
    <w:rsid w:val="00906FB7"/>
    <w:rsid w:val="009164CA"/>
    <w:rsid w:val="009845D2"/>
    <w:rsid w:val="009848C6"/>
    <w:rsid w:val="00991BBF"/>
    <w:rsid w:val="009F51E2"/>
    <w:rsid w:val="009F6FA0"/>
    <w:rsid w:val="00A000F9"/>
    <w:rsid w:val="00A347F0"/>
    <w:rsid w:val="00A42A84"/>
    <w:rsid w:val="00AB5296"/>
    <w:rsid w:val="00B22B56"/>
    <w:rsid w:val="00B315DC"/>
    <w:rsid w:val="00B44223"/>
    <w:rsid w:val="00B51CB4"/>
    <w:rsid w:val="00B87545"/>
    <w:rsid w:val="00B87F0C"/>
    <w:rsid w:val="00BA256F"/>
    <w:rsid w:val="00C2223A"/>
    <w:rsid w:val="00C27492"/>
    <w:rsid w:val="00C32765"/>
    <w:rsid w:val="00C50472"/>
    <w:rsid w:val="00C64111"/>
    <w:rsid w:val="00C96A79"/>
    <w:rsid w:val="00CF1311"/>
    <w:rsid w:val="00D50004"/>
    <w:rsid w:val="00D55D3C"/>
    <w:rsid w:val="00D60E2A"/>
    <w:rsid w:val="00DC58F4"/>
    <w:rsid w:val="00E2251E"/>
    <w:rsid w:val="00E33661"/>
    <w:rsid w:val="00E72BD9"/>
    <w:rsid w:val="00ED0D3F"/>
    <w:rsid w:val="00F03EDB"/>
    <w:rsid w:val="00F32997"/>
    <w:rsid w:val="00F83BEC"/>
    <w:rsid w:val="00FE5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ABCE58"/>
  <w15:chartTrackingRefBased/>
  <w15:docId w15:val="{D64F6269-4CE1-4875-9B02-573EABABC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vi-VN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08E4"/>
    <w:pPr>
      <w:spacing w:after="0" w:line="240" w:lineRule="auto"/>
    </w:pPr>
    <w:rPr>
      <w:rFonts w:ascii="Times New Roman" w:eastAsia="Calibri" w:hAnsi="Times New Roman" w:cs="Times New Roman"/>
      <w:sz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408E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408E4"/>
    <w:pPr>
      <w:ind w:left="720"/>
      <w:contextualSpacing/>
    </w:pPr>
    <w:rPr>
      <w:rFonts w:ascii=".VnTime" w:eastAsia="Times New Roman" w:hAnsi=".VnTime"/>
      <w:szCs w:val="24"/>
    </w:rPr>
  </w:style>
  <w:style w:type="character" w:customStyle="1" w:styleId="ListParagraphChar">
    <w:name w:val="List Paragraph Char"/>
    <w:link w:val="ListParagraph"/>
    <w:uiPriority w:val="34"/>
    <w:rsid w:val="003408E4"/>
    <w:rPr>
      <w:rFonts w:ascii=".VnTime" w:eastAsia="Times New Roman" w:hAnsi=".VnTime" w:cs="Times New Roman"/>
      <w:sz w:val="28"/>
      <w:szCs w:val="24"/>
      <w:lang w:val="en-US" w:eastAsia="en-US"/>
    </w:rPr>
  </w:style>
  <w:style w:type="paragraph" w:styleId="NoSpacing">
    <w:name w:val="No Spacing"/>
    <w:qFormat/>
    <w:rsid w:val="003408E4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3408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08E4"/>
    <w:rPr>
      <w:rFonts w:ascii="Tahoma" w:eastAsia="Calibri" w:hAnsi="Tahoma" w:cs="Tahoma"/>
      <w:sz w:val="16"/>
      <w:szCs w:val="16"/>
      <w:lang w:val="en-US" w:eastAsia="en-US"/>
    </w:rPr>
  </w:style>
  <w:style w:type="paragraph" w:customStyle="1" w:styleId="KhngDncch">
    <w:name w:val="Không Dãn cách"/>
    <w:qFormat/>
    <w:rsid w:val="003408E4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character" w:styleId="Emphasis">
    <w:name w:val="Emphasis"/>
    <w:qFormat/>
    <w:rsid w:val="003408E4"/>
    <w:rPr>
      <w:i/>
      <w:iCs/>
    </w:rPr>
  </w:style>
  <w:style w:type="paragraph" w:styleId="Header">
    <w:name w:val="header"/>
    <w:basedOn w:val="Normal"/>
    <w:link w:val="HeaderChar"/>
    <w:unhideWhenUsed/>
    <w:rsid w:val="003408E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3408E4"/>
    <w:rPr>
      <w:rFonts w:ascii="Times New Roman" w:eastAsia="Calibri" w:hAnsi="Times New Roman" w:cs="Times New Roman"/>
      <w:sz w:val="28"/>
      <w:lang w:val="en-US" w:eastAsia="en-US"/>
    </w:rPr>
  </w:style>
  <w:style w:type="paragraph" w:styleId="Footer">
    <w:name w:val="footer"/>
    <w:basedOn w:val="Normal"/>
    <w:link w:val="FooterChar"/>
    <w:unhideWhenUsed/>
    <w:rsid w:val="003408E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3408E4"/>
    <w:rPr>
      <w:rFonts w:ascii="Times New Roman" w:eastAsia="Calibri" w:hAnsi="Times New Roman" w:cs="Times New Roman"/>
      <w:sz w:val="28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1C5ED2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552A6B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552A6B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katex-mathml">
    <w:name w:val="katex-mathml"/>
    <w:basedOn w:val="DefaultParagraphFont"/>
    <w:rsid w:val="00552A6B"/>
  </w:style>
  <w:style w:type="character" w:customStyle="1" w:styleId="mord">
    <w:name w:val="mord"/>
    <w:basedOn w:val="DefaultParagraphFont"/>
    <w:rsid w:val="00552A6B"/>
  </w:style>
  <w:style w:type="character" w:customStyle="1" w:styleId="mbin">
    <w:name w:val="mbin"/>
    <w:basedOn w:val="DefaultParagraphFont"/>
    <w:rsid w:val="00552A6B"/>
  </w:style>
  <w:style w:type="character" w:customStyle="1" w:styleId="mrel">
    <w:name w:val="mrel"/>
    <w:basedOn w:val="DefaultParagraphFont"/>
    <w:rsid w:val="00552A6B"/>
  </w:style>
  <w:style w:type="character" w:customStyle="1" w:styleId="vlist-s">
    <w:name w:val="vlist-s"/>
    <w:basedOn w:val="DefaultParagraphFont"/>
    <w:rsid w:val="00552A6B"/>
  </w:style>
  <w:style w:type="paragraph" w:customStyle="1" w:styleId="CharCharChar">
    <w:name w:val="Char Char Char"/>
    <w:basedOn w:val="Normal"/>
    <w:rsid w:val="00C32765"/>
    <w:pPr>
      <w:pageBreakBefore/>
      <w:widowControl w:val="0"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kern w:val="2"/>
      <w:sz w:val="22"/>
      <w:lang w:val="en-GB" w:eastAsia="zh-CN"/>
    </w:rPr>
  </w:style>
  <w:style w:type="character" w:customStyle="1" w:styleId="markedcontent">
    <w:name w:val="markedcontent"/>
    <w:basedOn w:val="DefaultParagraphFont"/>
    <w:rsid w:val="00906FB7"/>
  </w:style>
  <w:style w:type="paragraph" w:customStyle="1" w:styleId="Char">
    <w:name w:val="Char"/>
    <w:basedOn w:val="Normal"/>
    <w:semiHidden/>
    <w:rsid w:val="00906FB7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8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303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5832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161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6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1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4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6.bin"/><Relationship Id="rId61" Type="http://schemas.openxmlformats.org/officeDocument/2006/relationships/image" Target="media/image29.wmf"/><Relationship Id="rId82" Type="http://schemas.openxmlformats.org/officeDocument/2006/relationships/image" Target="media/image38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e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6</Pages>
  <Words>1208</Words>
  <Characters>688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SUS</cp:lastModifiedBy>
  <cp:revision>9</cp:revision>
  <dcterms:created xsi:type="dcterms:W3CDTF">2022-12-13T02:43:00Z</dcterms:created>
  <dcterms:modified xsi:type="dcterms:W3CDTF">2022-12-15T09:13:00Z</dcterms:modified>
</cp:coreProperties>
</file>